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9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DB3A8C" w14:paraId="61900D74" w14:textId="77777777" w:rsidTr="00DB3A8C">
        <w:tc>
          <w:tcPr>
            <w:tcW w:w="1126" w:type="dxa"/>
            <w:shd w:val="clear" w:color="auto" w:fill="auto"/>
          </w:tcPr>
          <w:p w14:paraId="51ABA826" w14:textId="77777777" w:rsidR="00DB3A8C" w:rsidRDefault="00DB3A8C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DB3A8C" w:rsidRDefault="00DB3A8C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DB3A8C" w:rsidRDefault="00DB3A8C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DB3A8C" w:rsidRDefault="00DB3A8C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DB3A8C" w:rsidRDefault="00DB3A8C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DB3A8C" w:rsidRDefault="00DB3A8C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DB3A8C" w:rsidRDefault="00DB3A8C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DB3A8C" w:rsidRDefault="00DB3A8C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DB3A8C" w:rsidRDefault="00DB3A8C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DB3A8C" w:rsidRDefault="00DB3A8C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DB3A8C" w:rsidRDefault="00DB3A8C" w:rsidP="006E23AF">
            <w:pPr>
              <w:pStyle w:val="Ptabletext"/>
            </w:pPr>
            <w:r>
              <w:t>10</w:t>
            </w:r>
          </w:p>
        </w:tc>
      </w:tr>
      <w:tr w:rsidR="00DB3A8C" w14:paraId="7603D06B" w14:textId="77777777" w:rsidTr="00DB3A8C">
        <w:tc>
          <w:tcPr>
            <w:tcW w:w="1126" w:type="dxa"/>
            <w:shd w:val="clear" w:color="auto" w:fill="auto"/>
          </w:tcPr>
          <w:p w14:paraId="6E6117F8" w14:textId="77777777" w:rsidR="00DB3A8C" w:rsidRDefault="00DB3A8C" w:rsidP="00DB3A8C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50B22C14" w:rsidR="00DB3A8C" w:rsidRDefault="00DB3A8C" w:rsidP="00DB3A8C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02DF7034" w:rsidR="00DB3A8C" w:rsidRDefault="00DB3A8C" w:rsidP="00DB3A8C">
            <w:pPr>
              <w:pStyle w:val="Ptabletext"/>
            </w:pPr>
            <w:r w:rsidRPr="002A04E1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41AD915A" w:rsidR="00DB3A8C" w:rsidRDefault="00DB3A8C" w:rsidP="00DB3A8C">
            <w:pPr>
              <w:pStyle w:val="Ptabletext"/>
            </w:pPr>
            <w:r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3FB0BD1E" w:rsidR="00DB3A8C" w:rsidRDefault="00DB3A8C" w:rsidP="00DB3A8C">
            <w:pPr>
              <w:pStyle w:val="Ptabletext"/>
            </w:pPr>
            <w:r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010AA169" w:rsidR="00DB3A8C" w:rsidRDefault="00DB3A8C" w:rsidP="00DB3A8C">
            <w:pPr>
              <w:pStyle w:val="Ptabletext"/>
            </w:pPr>
            <w:r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740BF9BF" w:rsidR="00DB3A8C" w:rsidRDefault="00DB3A8C" w:rsidP="00DB3A8C">
            <w:pPr>
              <w:pStyle w:val="Ptabletext"/>
            </w:pPr>
            <w:r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5F1F68D8" w:rsidR="00DB3A8C" w:rsidRDefault="00DB3A8C" w:rsidP="00DB3A8C">
            <w:pPr>
              <w:pStyle w:val="Ptabletext"/>
            </w:pPr>
            <w:r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2C265BC1" w:rsidR="00DB3A8C" w:rsidRDefault="00DB3A8C" w:rsidP="00DB3A8C">
            <w:pPr>
              <w:pStyle w:val="Ptabletext"/>
            </w:pPr>
            <w:r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0C7E0B1A" w:rsidR="00DB3A8C" w:rsidRDefault="00DB3A8C" w:rsidP="00DB3A8C">
            <w:pPr>
              <w:pStyle w:val="Ptabletext"/>
            </w:pPr>
            <w:r>
              <w:t>D</w:t>
            </w:r>
          </w:p>
        </w:tc>
        <w:tc>
          <w:tcPr>
            <w:tcW w:w="792" w:type="dxa"/>
            <w:vAlign w:val="center"/>
          </w:tcPr>
          <w:p w14:paraId="3AC561D1" w14:textId="78A66CDC" w:rsidR="00DB3A8C" w:rsidRDefault="00DB3A8C" w:rsidP="00DB3A8C">
            <w:pPr>
              <w:pStyle w:val="Ptabletext"/>
            </w:pPr>
            <w:r>
              <w:t>A</w:t>
            </w:r>
          </w:p>
        </w:tc>
      </w:tr>
    </w:tbl>
    <w:p w14:paraId="6BF9A7BF" w14:textId="77777777" w:rsidR="00410411" w:rsidRDefault="00410411" w:rsidP="00B13AAE">
      <w:pPr>
        <w:pStyle w:val="Pquestionheadingmc1stafterhead"/>
      </w:pPr>
    </w:p>
    <w:p w14:paraId="6E0479B3" w14:textId="623DB4B0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BD017A">
        <w:t>[7.</w:t>
      </w:r>
      <w:r w:rsidR="00022375">
        <w:t>1]</w:t>
      </w:r>
    </w:p>
    <w:p w14:paraId="3CBDAAA2" w14:textId="1065CFD5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A</w:t>
      </w:r>
      <w:r w:rsidRPr="00700053">
        <w:rPr>
          <w:rStyle w:val="Cquestionpartlabelbold"/>
        </w:rPr>
        <w:tab/>
      </w:r>
    </w:p>
    <w:p w14:paraId="164A22FC" w14:textId="77777777" w:rsidR="00BD017A" w:rsidRPr="00970855" w:rsidRDefault="00BD017A" w:rsidP="00470C59">
      <w:pPr>
        <w:pStyle w:val="Pquestiontextmainstem"/>
        <w:rPr>
          <w:rStyle w:val="Cmathsexpressions"/>
          <w:i/>
          <w:iCs/>
        </w:rPr>
      </w:pPr>
      <w:r w:rsidRPr="00434516">
        <w:t>2</w:t>
      </w:r>
      <w:r w:rsidRPr="00970855">
        <w:rPr>
          <w:rStyle w:val="Cmathsexpressions"/>
          <w:i/>
          <w:iCs/>
        </w:rPr>
        <w:t>n</w:t>
      </w:r>
      <w:r w:rsidRPr="00434516">
        <w:t xml:space="preserve"> + 3 = 22</w:t>
      </w:r>
    </w:p>
    <w:p w14:paraId="0588351E" w14:textId="48A69C69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</w:r>
      <w:r w:rsidR="00BD017A">
        <w:t>[7.</w:t>
      </w:r>
      <w:r w:rsidR="00022375">
        <w:t>1]</w:t>
      </w:r>
    </w:p>
    <w:p w14:paraId="556A6B95" w14:textId="5AC1105C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B</w:t>
      </w:r>
      <w:r w:rsidRPr="00700053">
        <w:rPr>
          <w:rStyle w:val="Cquestionpartlabelbold"/>
        </w:rPr>
        <w:tab/>
      </w:r>
    </w:p>
    <w:p w14:paraId="1B13A01E" w14:textId="77777777" w:rsidR="00BD017A" w:rsidRPr="00434516" w:rsidRDefault="00BD017A" w:rsidP="00470C59">
      <w:pPr>
        <w:pStyle w:val="Pquestiontextmainstem"/>
      </w:pPr>
      <w:r w:rsidRPr="00434516">
        <w:t>2</w:t>
      </w:r>
      <w:r w:rsidRPr="00970855">
        <w:rPr>
          <w:rStyle w:val="Cmathsexpressions"/>
          <w:i/>
          <w:iCs/>
        </w:rPr>
        <w:t>a</w:t>
      </w:r>
      <w:r w:rsidRPr="00434516">
        <w:t xml:space="preserve"> − 5 = -11</w:t>
      </w:r>
    </w:p>
    <w:p w14:paraId="5AF256B8" w14:textId="77777777" w:rsidR="00BD017A" w:rsidRPr="00434516" w:rsidRDefault="00BD017A" w:rsidP="00470C59">
      <w:pPr>
        <w:pStyle w:val="Pquestiontextmainstem"/>
      </w:pPr>
      <w:r w:rsidRPr="00434516">
        <w:t>LHS = 2(-3) − 5</w:t>
      </w:r>
    </w:p>
    <w:p w14:paraId="1DF5B70C" w14:textId="77777777" w:rsidR="00BD017A" w:rsidRPr="00434516" w:rsidRDefault="00BD017A" w:rsidP="00470C59">
      <w:pPr>
        <w:pStyle w:val="Pquestiontextmainstem"/>
      </w:pPr>
      <w:r w:rsidRPr="00434516">
        <w:t>LHS = -6 − 5</w:t>
      </w:r>
    </w:p>
    <w:p w14:paraId="767C17E7" w14:textId="77777777" w:rsidR="00BD017A" w:rsidRPr="00434516" w:rsidRDefault="00BD017A" w:rsidP="00470C59">
      <w:pPr>
        <w:pStyle w:val="Pquestiontextmainstem"/>
      </w:pPr>
      <w:r w:rsidRPr="00434516">
        <w:t>LHS = -11</w:t>
      </w:r>
    </w:p>
    <w:p w14:paraId="11AE033D" w14:textId="77777777" w:rsidR="00BD017A" w:rsidRPr="00434516" w:rsidRDefault="00BD017A" w:rsidP="00470C59">
      <w:pPr>
        <w:pStyle w:val="Pquestiontextmainstem"/>
      </w:pPr>
      <w:r w:rsidRPr="00434516">
        <w:t>LHS = RHS</w:t>
      </w:r>
    </w:p>
    <w:p w14:paraId="74387805" w14:textId="77777777" w:rsidR="00970855" w:rsidRDefault="00BD017A" w:rsidP="00470C59">
      <w:pPr>
        <w:pStyle w:val="Pquestiontextmainstem"/>
      </w:pPr>
      <w:r w:rsidRPr="00434516">
        <w:rPr>
          <w:rFonts w:ascii="Symbol" w:hAnsi="Symbol"/>
        </w:rPr>
        <w:t></w:t>
      </w:r>
      <w:r w:rsidRPr="00434516">
        <w:rPr>
          <w:rFonts w:ascii="Symbol" w:hAnsi="Symbol"/>
        </w:rPr>
        <w:t></w:t>
      </w:r>
      <w:r w:rsidRPr="00970855">
        <w:rPr>
          <w:rStyle w:val="Cmathsexpressions"/>
          <w:i/>
          <w:iCs/>
        </w:rPr>
        <w:t>a</w:t>
      </w:r>
      <w:r w:rsidRPr="00434516">
        <w:t xml:space="preserve"> = -3</w:t>
      </w:r>
    </w:p>
    <w:p w14:paraId="27C35BD9" w14:textId="1E170571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BD017A">
        <w:t>[7.</w:t>
      </w:r>
      <w:r w:rsidR="00022375">
        <w:t>2]</w:t>
      </w:r>
    </w:p>
    <w:p w14:paraId="0CA7607D" w14:textId="3B9D713D" w:rsidR="00612951" w:rsidRDefault="00700053" w:rsidP="00612951">
      <w:pPr>
        <w:pStyle w:val="Pquestiontextmcqoptions"/>
      </w:pPr>
      <w:r w:rsidRPr="00700053">
        <w:rPr>
          <w:rStyle w:val="Cquestionpartlabelbold"/>
        </w:rPr>
        <w:t>C</w:t>
      </w:r>
      <w:r w:rsidRPr="00700053">
        <w:rPr>
          <w:rStyle w:val="Cquestionpartlabelbold"/>
        </w:rPr>
        <w:tab/>
      </w:r>
    </w:p>
    <w:p w14:paraId="42161661" w14:textId="752ECEA7" w:rsidR="00DB3A8C" w:rsidRDefault="00DB3A8C" w:rsidP="00DB3A8C">
      <w:pPr>
        <w:pStyle w:val="Pquestiontextmainstem"/>
      </w:pPr>
      <w:r>
        <w:t>Where</w:t>
      </w:r>
      <w:r w:rsidRPr="00970855">
        <w:rPr>
          <w:rStyle w:val="Cmathsexpressions"/>
          <w:i/>
          <w:iCs/>
        </w:rPr>
        <w:t xml:space="preserve"> x</w:t>
      </w:r>
      <w:r w:rsidRPr="00434516">
        <w:t xml:space="preserve"> = 2, </w:t>
      </w:r>
      <w:r w:rsidRPr="00970855">
        <w:rPr>
          <w:rStyle w:val="Cmathsexpressions"/>
          <w:i/>
          <w:iCs/>
        </w:rPr>
        <w:t>y</w:t>
      </w:r>
      <w:r w:rsidRPr="00434516">
        <w:t xml:space="preserve"> = 4</w:t>
      </w:r>
      <w:r w:rsidR="00F50BB8">
        <w:t>.</w:t>
      </w:r>
    </w:p>
    <w:p w14:paraId="402CD82A" w14:textId="316516E9" w:rsidR="006D7A87" w:rsidRPr="00372314" w:rsidRDefault="006D7A87" w:rsidP="00BD017A">
      <w:pPr>
        <w:pStyle w:val="Pquestionheadingmc"/>
      </w:pPr>
      <w:r w:rsidRPr="00372314">
        <w:t>Question 4</w:t>
      </w:r>
      <w:r w:rsidR="00022375">
        <w:tab/>
      </w:r>
      <w:r w:rsidR="00BD017A">
        <w:t>[7.</w:t>
      </w:r>
      <w:r w:rsidR="00470C59">
        <w:t>2</w:t>
      </w:r>
      <w:r w:rsidR="00022375">
        <w:t>]</w:t>
      </w:r>
    </w:p>
    <w:p w14:paraId="136D9C47" w14:textId="220E0681" w:rsidR="00612951" w:rsidRDefault="00700053" w:rsidP="00612951">
      <w:pPr>
        <w:pStyle w:val="Pquestiontextmcqoptions"/>
      </w:pPr>
      <w:r w:rsidRPr="00700053">
        <w:rPr>
          <w:rStyle w:val="Cquestionpartlabelbold"/>
        </w:rPr>
        <w:t>B</w:t>
      </w:r>
      <w:r w:rsidRPr="00700053">
        <w:rPr>
          <w:rStyle w:val="Cquestionpartlabelbold"/>
        </w:rPr>
        <w:tab/>
      </w:r>
    </w:p>
    <w:p w14:paraId="4C041C62" w14:textId="5D147BA3" w:rsidR="00DB3A8C" w:rsidRDefault="00DB3A8C" w:rsidP="00DB3A8C">
      <w:pPr>
        <w:pStyle w:val="Pquestiontextmainstem"/>
      </w:pPr>
      <w:r>
        <w:rPr>
          <w:lang w:val="en-US"/>
        </w:rPr>
        <w:t>Where</w:t>
      </w:r>
      <w:r w:rsidRPr="00434516">
        <w:rPr>
          <w:lang w:val="en-US"/>
        </w:rPr>
        <w:t xml:space="preserve"> </w:t>
      </w:r>
      <w:r w:rsidRPr="00970855">
        <w:rPr>
          <w:rStyle w:val="Cmathsexpressions"/>
          <w:i/>
          <w:iCs/>
        </w:rPr>
        <w:t>y</w:t>
      </w:r>
      <w:r w:rsidRPr="00434516">
        <w:rPr>
          <w:lang w:val="en-US"/>
        </w:rPr>
        <w:t xml:space="preserve"> = 0, </w:t>
      </w:r>
      <w:r w:rsidRPr="00970855">
        <w:rPr>
          <w:rStyle w:val="Cmathsexpressions"/>
          <w:i/>
          <w:iCs/>
        </w:rPr>
        <w:t>x</w:t>
      </w:r>
      <w:r w:rsidRPr="00434516">
        <w:rPr>
          <w:lang w:val="en-US"/>
        </w:rPr>
        <w:t xml:space="preserve"> = -2</w:t>
      </w:r>
      <w:r w:rsidR="00F50BB8">
        <w:rPr>
          <w:lang w:val="en-US"/>
        </w:rPr>
        <w:t>.</w:t>
      </w:r>
    </w:p>
    <w:p w14:paraId="55C31DDD" w14:textId="35614BF5" w:rsidR="006D7A87" w:rsidRPr="00372314" w:rsidRDefault="00E44E38" w:rsidP="00A20E2A">
      <w:pPr>
        <w:pStyle w:val="Pquestionheadingmc"/>
      </w:pPr>
      <w:r>
        <w:t>Question 5</w:t>
      </w:r>
      <w:r w:rsidR="00022375">
        <w:tab/>
      </w:r>
      <w:r w:rsidR="00BD017A">
        <w:t>[7.</w:t>
      </w:r>
      <w:r w:rsidR="00470C59">
        <w:t>2</w:t>
      </w:r>
      <w:r w:rsidR="00022375">
        <w:t>]</w:t>
      </w:r>
    </w:p>
    <w:p w14:paraId="395D94D5" w14:textId="0F1C586F" w:rsidR="00612951" w:rsidRDefault="00700053" w:rsidP="00612951">
      <w:pPr>
        <w:pStyle w:val="Pquestiontextmcqoptions"/>
      </w:pPr>
      <w:r w:rsidRPr="00700053">
        <w:rPr>
          <w:rStyle w:val="Cquestionpartlabelbold"/>
        </w:rPr>
        <w:t>C</w:t>
      </w:r>
      <w:r w:rsidRPr="00700053">
        <w:rPr>
          <w:rStyle w:val="Cquestionpartlabelbold"/>
        </w:rPr>
        <w:tab/>
      </w:r>
    </w:p>
    <w:p w14:paraId="550FF5CF" w14:textId="77777777" w:rsidR="00DB3A8C" w:rsidRPr="008574DC" w:rsidRDefault="00DB3A8C" w:rsidP="00DB3A8C">
      <w:pPr>
        <w:pStyle w:val="Pquestiontextmainstem"/>
      </w:pPr>
      <w:r w:rsidRPr="00434516">
        <w:t>To obtain</w:t>
      </w:r>
      <w:r w:rsidRPr="00970855">
        <w:rPr>
          <w:rStyle w:val="Cmathsexpressions"/>
          <w:i/>
          <w:iCs/>
        </w:rPr>
        <w:t xml:space="preserve"> x</w:t>
      </w:r>
      <w:r w:rsidRPr="00434516">
        <w:t xml:space="preserve"> ‘add 6 and multiply by 3’</w:t>
      </w:r>
      <w:r>
        <w:t>.</w:t>
      </w:r>
    </w:p>
    <w:p w14:paraId="29CA583F" w14:textId="65B1D629" w:rsidR="006D7A87" w:rsidRPr="00372314" w:rsidRDefault="00357182" w:rsidP="00A20E2A">
      <w:pPr>
        <w:pStyle w:val="Pquestionheadingmc"/>
      </w:pPr>
      <w:r>
        <w:t>Question 6</w:t>
      </w:r>
      <w:r w:rsidR="00022375">
        <w:tab/>
      </w:r>
      <w:r w:rsidR="00BD017A">
        <w:t>[7.</w:t>
      </w:r>
      <w:r w:rsidR="00F50BB8">
        <w:t>4]</w:t>
      </w:r>
    </w:p>
    <w:p w14:paraId="52A8268D" w14:textId="1711F3C8" w:rsidR="00612951" w:rsidRDefault="00700053" w:rsidP="00612951">
      <w:pPr>
        <w:pStyle w:val="Pquestiontextmcqoptions"/>
      </w:pPr>
      <w:r w:rsidRPr="00700053">
        <w:rPr>
          <w:rStyle w:val="Cquestionpartlabelbold"/>
        </w:rPr>
        <w:t>A</w:t>
      </w:r>
      <w:r w:rsidRPr="00700053">
        <w:rPr>
          <w:rStyle w:val="Cquestionpartlabelbold"/>
        </w:rPr>
        <w:tab/>
      </w:r>
    </w:p>
    <w:p w14:paraId="38354E25" w14:textId="77777777" w:rsidR="00DB3A8C" w:rsidRDefault="00DB3A8C" w:rsidP="00DB3A8C">
      <w:pPr>
        <w:pStyle w:val="Pquestiontextmainstem"/>
      </w:pPr>
      <w:r w:rsidRPr="00715F00">
        <w:t>4</w:t>
      </w:r>
      <w:r w:rsidRPr="00970855">
        <w:rPr>
          <w:rStyle w:val="Cmathsexpressions"/>
          <w:i/>
          <w:iCs/>
        </w:rPr>
        <w:t>x</w:t>
      </w:r>
      <w:r>
        <w:t xml:space="preserve"> + </w:t>
      </w:r>
      <w:r w:rsidRPr="00715F00">
        <w:t>4</w:t>
      </w:r>
      <w:r>
        <w:t xml:space="preserve"> = </w:t>
      </w:r>
      <w:r w:rsidRPr="00715F00">
        <w:t>3</w:t>
      </w:r>
      <w:r w:rsidRPr="00970855">
        <w:rPr>
          <w:rStyle w:val="Cmathsexpressions"/>
          <w:i/>
          <w:iCs/>
        </w:rPr>
        <w:t>x</w:t>
      </w:r>
      <w:r>
        <w:t xml:space="preserve"> + </w:t>
      </w:r>
      <w:r w:rsidRPr="00715F00">
        <w:t>6</w:t>
      </w:r>
    </w:p>
    <w:p w14:paraId="7003AC84" w14:textId="77777777" w:rsidR="00DB3A8C" w:rsidRDefault="00DB3A8C" w:rsidP="00DB3A8C">
      <w:pPr>
        <w:pStyle w:val="Pquestiontextmainstem"/>
      </w:pPr>
      <w:r w:rsidRPr="00970855">
        <w:rPr>
          <w:rStyle w:val="Cmathsexpressions"/>
          <w:i/>
          <w:iCs/>
        </w:rPr>
        <w:t>x</w:t>
      </w:r>
      <w:r>
        <w:t xml:space="preserve"> + </w:t>
      </w:r>
      <w:r w:rsidRPr="00715F00">
        <w:t>4</w:t>
      </w:r>
      <w:r>
        <w:t xml:space="preserve"> =</w:t>
      </w:r>
      <w:r w:rsidRPr="00715F00">
        <w:t xml:space="preserve"> 6</w:t>
      </w:r>
    </w:p>
    <w:p w14:paraId="57FE444E" w14:textId="77777777" w:rsidR="00DB3A8C" w:rsidRPr="008574DC" w:rsidRDefault="00DB3A8C" w:rsidP="00DB3A8C">
      <w:pPr>
        <w:pStyle w:val="Pquestiontextmainstem"/>
      </w:pPr>
      <w:r w:rsidRPr="00970855">
        <w:rPr>
          <w:rStyle w:val="Cmathsexpressions"/>
          <w:i/>
          <w:iCs/>
        </w:rPr>
        <w:t>x</w:t>
      </w:r>
      <w:r w:rsidRPr="00434516">
        <w:t xml:space="preserve"> = 2</w:t>
      </w:r>
    </w:p>
    <w:p w14:paraId="368F4BCF" w14:textId="45F5078F" w:rsidR="006D7A87" w:rsidRPr="00372314" w:rsidRDefault="00357182" w:rsidP="00F50BB8">
      <w:pPr>
        <w:pStyle w:val="Pquestionheadingmc"/>
      </w:pPr>
      <w:r>
        <w:lastRenderedPageBreak/>
        <w:t>Question 7</w:t>
      </w:r>
      <w:r w:rsidR="00022375">
        <w:tab/>
      </w:r>
      <w:r w:rsidR="00BD017A">
        <w:t>[7.</w:t>
      </w:r>
      <w:r w:rsidR="00DB3A8C">
        <w:t>3</w:t>
      </w:r>
      <w:r w:rsidR="00022375">
        <w:t>]</w:t>
      </w:r>
    </w:p>
    <w:p w14:paraId="325C0E61" w14:textId="4D795E6F" w:rsidR="00612951" w:rsidRDefault="00700053" w:rsidP="00F50BB8">
      <w:pPr>
        <w:pStyle w:val="Pquestiontextmcqoptions"/>
        <w:keepNext/>
      </w:pPr>
      <w:r w:rsidRPr="00700053">
        <w:rPr>
          <w:rStyle w:val="Cquestionpartlabelbold"/>
        </w:rPr>
        <w:t>D</w:t>
      </w:r>
      <w:r w:rsidRPr="00700053">
        <w:rPr>
          <w:rStyle w:val="Cquestionpartlabelbold"/>
        </w:rPr>
        <w:tab/>
      </w:r>
    </w:p>
    <w:p w14:paraId="7D73451E" w14:textId="77777777" w:rsidR="00DB3A8C" w:rsidRPr="00434516" w:rsidRDefault="00DB3A8C" w:rsidP="00F50BB8">
      <w:pPr>
        <w:pStyle w:val="Pquestiontextmainstem"/>
        <w:keepNext/>
      </w:pPr>
      <w:r w:rsidRPr="00B91EDE">
        <w:rPr>
          <w:position w:val="-24"/>
        </w:rPr>
        <w:object w:dxaOrig="240" w:dyaOrig="620" w14:anchorId="413100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 fillcolor="window">
            <v:imagedata r:id="rId8" o:title=""/>
          </v:shape>
          <o:OLEObject Type="Embed" ProgID="Equation.3" ShapeID="_x0000_i1025" DrawAspect="Content" ObjectID="_1540570268" r:id="rId9"/>
        </w:object>
      </w:r>
      <w:r w:rsidRPr="00434516">
        <w:t xml:space="preserve"> + 5 = 2</w:t>
      </w:r>
    </w:p>
    <w:p w14:paraId="4A2F7DAB" w14:textId="77777777" w:rsidR="00DB3A8C" w:rsidRPr="00434516" w:rsidRDefault="00DB3A8C" w:rsidP="00F50BB8">
      <w:pPr>
        <w:pStyle w:val="Pquestiontextmainstem"/>
        <w:keepNext/>
      </w:pPr>
      <w:r w:rsidRPr="00B91EDE">
        <w:rPr>
          <w:position w:val="-24"/>
        </w:rPr>
        <w:object w:dxaOrig="240" w:dyaOrig="620" w14:anchorId="0FE1E0C0">
          <v:shape id="_x0000_i1026" type="#_x0000_t75" style="width:12pt;height:30.75pt" o:ole="" fillcolor="window">
            <v:imagedata r:id="rId10" o:title=""/>
          </v:shape>
          <o:OLEObject Type="Embed" ProgID="Equation.3" ShapeID="_x0000_i1026" DrawAspect="Content" ObjectID="_1540570269" r:id="rId11"/>
        </w:object>
      </w:r>
      <w:r w:rsidRPr="00434516">
        <w:t xml:space="preserve"> = 2 − 5</w:t>
      </w:r>
    </w:p>
    <w:p w14:paraId="1AF4E702" w14:textId="77777777" w:rsidR="00DB3A8C" w:rsidRPr="00434516" w:rsidRDefault="00DB3A8C" w:rsidP="00F50BB8">
      <w:pPr>
        <w:pStyle w:val="Pquestiontextmainstem"/>
        <w:keepNext/>
      </w:pPr>
      <w:r w:rsidRPr="00B91EDE">
        <w:rPr>
          <w:position w:val="-24"/>
        </w:rPr>
        <w:object w:dxaOrig="240" w:dyaOrig="620" w14:anchorId="6777E403">
          <v:shape id="_x0000_i1027" type="#_x0000_t75" style="width:12pt;height:30.75pt" o:ole="" fillcolor="window">
            <v:imagedata r:id="rId10" o:title=""/>
          </v:shape>
          <o:OLEObject Type="Embed" ProgID="Equation.3" ShapeID="_x0000_i1027" DrawAspect="Content" ObjectID="_1540570270" r:id="rId12"/>
        </w:object>
      </w:r>
      <w:r w:rsidRPr="00434516">
        <w:t>= -3</w:t>
      </w:r>
    </w:p>
    <w:p w14:paraId="404F020E" w14:textId="77777777" w:rsidR="00DB3A8C" w:rsidRPr="00434516" w:rsidRDefault="00DB3A8C" w:rsidP="00DB3A8C">
      <w:pPr>
        <w:pStyle w:val="Pquestiontextmainstem"/>
      </w:pPr>
      <w:r w:rsidRPr="00970855">
        <w:rPr>
          <w:rStyle w:val="Cmathsexpressions"/>
          <w:i/>
          <w:iCs/>
        </w:rPr>
        <w:t>b</w:t>
      </w:r>
      <w:r w:rsidRPr="00434516">
        <w:t xml:space="preserve"> = -3 × 4</w:t>
      </w:r>
    </w:p>
    <w:p w14:paraId="320EB41F" w14:textId="77777777" w:rsidR="00DB3A8C" w:rsidRPr="00612951" w:rsidRDefault="00DB3A8C" w:rsidP="00DB3A8C">
      <w:pPr>
        <w:pStyle w:val="Pquestiontextmainstem"/>
      </w:pPr>
      <w:r w:rsidRPr="00970855">
        <w:rPr>
          <w:rStyle w:val="Cmathsexpressions"/>
          <w:i/>
          <w:iCs/>
        </w:rPr>
        <w:t>b</w:t>
      </w:r>
      <w:r w:rsidRPr="00434516">
        <w:t xml:space="preserve"> = -12</w:t>
      </w:r>
    </w:p>
    <w:p w14:paraId="74C1A0D4" w14:textId="6CF14122" w:rsidR="006D7A87" w:rsidRPr="00372314" w:rsidRDefault="00357182" w:rsidP="00A20E2A">
      <w:pPr>
        <w:pStyle w:val="Pquestionheadingmc"/>
      </w:pPr>
      <w:r>
        <w:t>Question 8</w:t>
      </w:r>
      <w:r w:rsidR="00022375">
        <w:tab/>
      </w:r>
      <w:r w:rsidR="00BD017A">
        <w:t>[7.</w:t>
      </w:r>
      <w:r w:rsidR="00470C59">
        <w:t>3</w:t>
      </w:r>
      <w:r w:rsidR="00022375">
        <w:t>]</w:t>
      </w:r>
    </w:p>
    <w:p w14:paraId="4343DD93" w14:textId="4428A66F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B</w:t>
      </w:r>
      <w:r w:rsidRPr="00700053">
        <w:rPr>
          <w:rStyle w:val="Cquestionpartlabelbold"/>
        </w:rPr>
        <w:tab/>
      </w:r>
    </w:p>
    <w:p w14:paraId="2110F778" w14:textId="77777777" w:rsidR="00DB3A8C" w:rsidRPr="00434516" w:rsidRDefault="00DB3A8C" w:rsidP="00DB3A8C">
      <w:pPr>
        <w:pStyle w:val="Pquestiontextmainstem"/>
      </w:pPr>
      <w:r w:rsidRPr="00434516">
        <w:t>3(</w:t>
      </w:r>
      <w:r w:rsidRPr="00970855">
        <w:rPr>
          <w:rStyle w:val="Cmathsexpressions"/>
          <w:i/>
          <w:iCs/>
        </w:rPr>
        <w:t>x</w:t>
      </w:r>
      <w:r w:rsidRPr="00434516">
        <w:t xml:space="preserve"> − 6) = 21</w:t>
      </w:r>
    </w:p>
    <w:p w14:paraId="22F2796F" w14:textId="77777777" w:rsidR="00DB3A8C" w:rsidRPr="00434516" w:rsidRDefault="00DB3A8C" w:rsidP="00DB3A8C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x</w:t>
      </w:r>
      <w:r w:rsidRPr="00434516">
        <w:t xml:space="preserve"> − 18 = 21</w:t>
      </w:r>
    </w:p>
    <w:p w14:paraId="4B294BB3" w14:textId="77777777" w:rsidR="00DB3A8C" w:rsidRPr="00434516" w:rsidRDefault="00DB3A8C" w:rsidP="00DB3A8C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x</w:t>
      </w:r>
      <w:r w:rsidRPr="00434516">
        <w:t xml:space="preserve"> = 21 + 18</w:t>
      </w:r>
    </w:p>
    <w:p w14:paraId="0A49EA99" w14:textId="77777777" w:rsidR="00DB3A8C" w:rsidRPr="00434516" w:rsidRDefault="00DB3A8C" w:rsidP="00DB3A8C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x</w:t>
      </w:r>
      <w:r w:rsidRPr="00434516">
        <w:t xml:space="preserve"> = 39</w:t>
      </w:r>
    </w:p>
    <w:p w14:paraId="50B99785" w14:textId="77777777" w:rsidR="00DB3A8C" w:rsidRPr="00612951" w:rsidRDefault="00DB3A8C" w:rsidP="00DB3A8C">
      <w:pPr>
        <w:pStyle w:val="Pquestiontextmainstem"/>
      </w:pPr>
      <w:r w:rsidRPr="00970855">
        <w:rPr>
          <w:rStyle w:val="Cmathsexpressions"/>
          <w:i/>
          <w:iCs/>
        </w:rPr>
        <w:t>x</w:t>
      </w:r>
      <w:r w:rsidRPr="00434516">
        <w:t xml:space="preserve"> = 13</w:t>
      </w:r>
    </w:p>
    <w:p w14:paraId="731A8CDD" w14:textId="190FA88F" w:rsidR="006D7A87" w:rsidRPr="00372314" w:rsidRDefault="00357182" w:rsidP="00A20E2A">
      <w:pPr>
        <w:pStyle w:val="Pquestionheadingmc"/>
      </w:pPr>
      <w:r>
        <w:t>Question 9</w:t>
      </w:r>
      <w:r w:rsidR="00022375">
        <w:tab/>
      </w:r>
      <w:r w:rsidR="00BD017A">
        <w:t>[7.</w:t>
      </w:r>
      <w:r w:rsidR="00DB3A8C">
        <w:t>4</w:t>
      </w:r>
      <w:r w:rsidR="00022375">
        <w:t>]</w:t>
      </w:r>
    </w:p>
    <w:p w14:paraId="5C9AEAE7" w14:textId="6685CF8E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D</w:t>
      </w:r>
      <w:r w:rsidRPr="00700053">
        <w:rPr>
          <w:rStyle w:val="Cquestionpartlabelbold"/>
        </w:rPr>
        <w:tab/>
      </w:r>
    </w:p>
    <w:p w14:paraId="6EA28B0A" w14:textId="77777777" w:rsidR="00DB3A8C" w:rsidRPr="0033529A" w:rsidRDefault="00DB3A8C" w:rsidP="00DB3A8C">
      <w:pPr>
        <w:pStyle w:val="Pquestiontextmainstem"/>
      </w:pPr>
      <w:r w:rsidRPr="0033529A">
        <w:t>4</w:t>
      </w:r>
      <w:r w:rsidRPr="00570D01">
        <w:rPr>
          <w:rStyle w:val="Cmathsexpressions"/>
          <w:i/>
          <w:iCs/>
        </w:rPr>
        <w:t>d</w:t>
      </w:r>
      <w:r w:rsidRPr="0033529A">
        <w:t xml:space="preserve"> − 2 = 2</w:t>
      </w:r>
      <w:r w:rsidRPr="00570D01">
        <w:rPr>
          <w:rStyle w:val="Cmathsexpressions"/>
          <w:i/>
          <w:iCs/>
        </w:rPr>
        <w:t>d</w:t>
      </w:r>
      <w:r w:rsidRPr="0033529A">
        <w:t xml:space="preserve"> + 10</w:t>
      </w:r>
    </w:p>
    <w:p w14:paraId="6CBCEC53" w14:textId="77777777" w:rsidR="00DB3A8C" w:rsidRDefault="00DB3A8C" w:rsidP="00DB3A8C">
      <w:pPr>
        <w:pStyle w:val="Pquestiontextmainstem"/>
      </w:pPr>
      <w:r w:rsidRPr="0033529A">
        <w:t>4</w:t>
      </w:r>
      <w:r w:rsidRPr="00570D01">
        <w:rPr>
          <w:rStyle w:val="Cmathsexpressions"/>
          <w:i/>
          <w:iCs/>
        </w:rPr>
        <w:t>d</w:t>
      </w:r>
      <w:r w:rsidRPr="0033529A">
        <w:t xml:space="preserve"> − 2</w:t>
      </w:r>
      <w:r w:rsidRPr="00570D01">
        <w:rPr>
          <w:rStyle w:val="Cmathsexpressions"/>
          <w:i/>
          <w:iCs/>
        </w:rPr>
        <w:t>d</w:t>
      </w:r>
      <w:r w:rsidRPr="0033529A">
        <w:t xml:space="preserve"> − 2 = 10</w:t>
      </w:r>
    </w:p>
    <w:p w14:paraId="26C3295C" w14:textId="77777777" w:rsidR="00DB3A8C" w:rsidRPr="0033529A" w:rsidRDefault="00DB3A8C" w:rsidP="00DB3A8C">
      <w:pPr>
        <w:pStyle w:val="Pquestiontextmainstem"/>
      </w:pPr>
      <w:r>
        <w:t>2</w:t>
      </w:r>
      <w:r w:rsidRPr="00570D01">
        <w:rPr>
          <w:rStyle w:val="Cmathsexpressions"/>
          <w:i/>
          <w:iCs/>
        </w:rPr>
        <w:t>d</w:t>
      </w:r>
      <w:r>
        <w:t xml:space="preserve"> – 2 = 10</w:t>
      </w:r>
    </w:p>
    <w:p w14:paraId="281675FB" w14:textId="77777777" w:rsidR="00DB3A8C" w:rsidRPr="0033529A" w:rsidRDefault="00DB3A8C" w:rsidP="00DB3A8C">
      <w:pPr>
        <w:pStyle w:val="Pquestiontextmainstem"/>
      </w:pPr>
      <w:r w:rsidRPr="0033529A">
        <w:t>2</w:t>
      </w:r>
      <w:r w:rsidRPr="00570D01">
        <w:rPr>
          <w:rStyle w:val="Cmathsexpressions"/>
          <w:i/>
          <w:iCs/>
        </w:rPr>
        <w:t>d</w:t>
      </w:r>
      <w:r w:rsidRPr="0033529A">
        <w:t xml:space="preserve"> = 10 + 2</w:t>
      </w:r>
    </w:p>
    <w:p w14:paraId="00B8E392" w14:textId="77777777" w:rsidR="00DB3A8C" w:rsidRPr="0033529A" w:rsidRDefault="00DB3A8C" w:rsidP="00DB3A8C">
      <w:pPr>
        <w:pStyle w:val="Pquestiontextmainstem"/>
      </w:pPr>
      <w:r w:rsidRPr="0033529A">
        <w:t>2</w:t>
      </w:r>
      <w:r w:rsidRPr="00570D01">
        <w:rPr>
          <w:rStyle w:val="Cmathsexpressions"/>
          <w:i/>
          <w:iCs/>
        </w:rPr>
        <w:t>d</w:t>
      </w:r>
      <w:r w:rsidRPr="0033529A">
        <w:t xml:space="preserve"> = 12</w:t>
      </w:r>
    </w:p>
    <w:p w14:paraId="4FFF1328" w14:textId="77777777" w:rsidR="00DB3A8C" w:rsidRPr="0033529A" w:rsidRDefault="00DB3A8C" w:rsidP="00DB3A8C">
      <w:pPr>
        <w:pStyle w:val="Pquestiontextmainstem"/>
      </w:pPr>
      <w:r w:rsidRPr="00570D01">
        <w:rPr>
          <w:rStyle w:val="Cmathsexpressions"/>
          <w:i/>
          <w:iCs/>
        </w:rPr>
        <w:t>d</w:t>
      </w:r>
      <w:r w:rsidRPr="0033529A">
        <w:t xml:space="preserve"> = </w:t>
      </w:r>
      <w:r w:rsidRPr="0033529A">
        <w:rPr>
          <w:position w:val="-22"/>
        </w:rPr>
        <w:object w:dxaOrig="300" w:dyaOrig="600" w14:anchorId="5E5499F1">
          <v:shape id="_x0000_i1028" type="#_x0000_t75" style="width:15pt;height:30pt" o:ole="">
            <v:imagedata r:id="rId13" o:title=""/>
          </v:shape>
          <o:OLEObject Type="Embed" ProgID="Equation.3" ShapeID="_x0000_i1028" DrawAspect="Content" ObjectID="_1540570271" r:id="rId14"/>
        </w:object>
      </w:r>
    </w:p>
    <w:p w14:paraId="078ECB70" w14:textId="77777777" w:rsidR="00DB3A8C" w:rsidRPr="0033529A" w:rsidRDefault="00DB3A8C" w:rsidP="00DB3A8C">
      <w:pPr>
        <w:pStyle w:val="Pquestiontextmainstem"/>
      </w:pPr>
      <w:r w:rsidRPr="00570D01">
        <w:rPr>
          <w:rStyle w:val="Cmathsexpressions"/>
          <w:i/>
          <w:iCs/>
        </w:rPr>
        <w:t>d</w:t>
      </w:r>
      <w:r w:rsidRPr="0033529A">
        <w:t xml:space="preserve"> = 6</w:t>
      </w:r>
    </w:p>
    <w:p w14:paraId="4A3207C2" w14:textId="1CFDFDCA" w:rsidR="00B2036D" w:rsidRPr="00372314" w:rsidRDefault="00357182" w:rsidP="00A20E2A">
      <w:pPr>
        <w:pStyle w:val="Pquestionheadingmc"/>
      </w:pPr>
      <w:r>
        <w:t>Question 10</w:t>
      </w:r>
      <w:r w:rsidR="00022375">
        <w:tab/>
      </w:r>
      <w:r w:rsidR="00BD017A">
        <w:t>[7.</w:t>
      </w:r>
      <w:r w:rsidR="00DB3A8C">
        <w:t>5</w:t>
      </w:r>
      <w:r w:rsidR="00022375">
        <w:t>]</w:t>
      </w:r>
    </w:p>
    <w:p w14:paraId="7C606D32" w14:textId="7BA4597C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A</w:t>
      </w:r>
      <w:r w:rsidRPr="00700053">
        <w:rPr>
          <w:rStyle w:val="Cquestionpartlabelbold"/>
        </w:rPr>
        <w:tab/>
      </w:r>
    </w:p>
    <w:p w14:paraId="12EC03C2" w14:textId="77777777" w:rsidR="00570D01" w:rsidRPr="0033529A" w:rsidRDefault="00570D01" w:rsidP="00570D01">
      <w:pPr>
        <w:pStyle w:val="Pquestiontextmainstem"/>
      </w:pPr>
      <w:r w:rsidRPr="0033529A">
        <w:t>4</w:t>
      </w:r>
      <w:r w:rsidRPr="00570D01">
        <w:rPr>
          <w:rStyle w:val="Cmathsexpressions"/>
          <w:i/>
          <w:iCs/>
        </w:rPr>
        <w:t>C</w:t>
      </w:r>
      <w:r w:rsidRPr="0033529A">
        <w:t xml:space="preserve"> + </w:t>
      </w:r>
      <w:r>
        <w:t>0.</w:t>
      </w:r>
      <w:r w:rsidRPr="0033529A">
        <w:t>60 = 5</w:t>
      </w:r>
      <w:r>
        <w:t>.</w:t>
      </w:r>
      <w:r w:rsidRPr="0033529A">
        <w:t>00</w:t>
      </w:r>
    </w:p>
    <w:p w14:paraId="0358E340" w14:textId="77777777" w:rsidR="00570D01" w:rsidRPr="0033529A" w:rsidRDefault="00570D01" w:rsidP="00570D01">
      <w:pPr>
        <w:pStyle w:val="Pquestiontextmainstem"/>
      </w:pPr>
      <w:r w:rsidRPr="0033529A">
        <w:t>4</w:t>
      </w:r>
      <w:r w:rsidRPr="00570D01">
        <w:rPr>
          <w:rStyle w:val="Cmathsexpressions"/>
          <w:i/>
          <w:iCs/>
        </w:rPr>
        <w:t>C</w:t>
      </w:r>
      <w:r w:rsidRPr="0033529A">
        <w:t xml:space="preserve"> = 5</w:t>
      </w:r>
      <w:r>
        <w:t>.</w:t>
      </w:r>
      <w:r w:rsidRPr="0033529A">
        <w:t xml:space="preserve">00 </w:t>
      </w:r>
      <w:r>
        <w:t>–</w:t>
      </w:r>
      <w:r w:rsidRPr="0033529A">
        <w:t xml:space="preserve"> </w:t>
      </w:r>
      <w:r>
        <w:t>0.</w:t>
      </w:r>
      <w:r w:rsidRPr="0033529A">
        <w:t>60</w:t>
      </w:r>
    </w:p>
    <w:p w14:paraId="0412C374" w14:textId="77777777" w:rsidR="00570D01" w:rsidRPr="0033529A" w:rsidRDefault="00570D01" w:rsidP="00570D01">
      <w:pPr>
        <w:pStyle w:val="Pquestiontextmainstem"/>
      </w:pPr>
      <w:r w:rsidRPr="0033529A">
        <w:t>4</w:t>
      </w:r>
      <w:r w:rsidRPr="00570D01">
        <w:rPr>
          <w:rStyle w:val="Cmathsexpressions"/>
          <w:i/>
          <w:iCs/>
        </w:rPr>
        <w:t>C</w:t>
      </w:r>
      <w:r w:rsidRPr="0033529A">
        <w:t xml:space="preserve"> = 4</w:t>
      </w:r>
      <w:r>
        <w:t>.</w:t>
      </w:r>
      <w:r w:rsidRPr="0033529A">
        <w:t>40</w:t>
      </w:r>
    </w:p>
    <w:p w14:paraId="5EE0EB44" w14:textId="77777777" w:rsidR="00570D01" w:rsidRPr="0033529A" w:rsidRDefault="00570D01" w:rsidP="00570D01">
      <w:pPr>
        <w:pStyle w:val="Pquestiontextmainstem"/>
      </w:pPr>
      <w:r w:rsidRPr="00570D01">
        <w:rPr>
          <w:rStyle w:val="Cmathsexpressions"/>
          <w:i/>
          <w:iCs/>
        </w:rPr>
        <w:t>C</w:t>
      </w:r>
      <w:r w:rsidRPr="0033529A">
        <w:t xml:space="preserve"> = </w:t>
      </w:r>
      <w:r w:rsidRPr="005048D0">
        <w:rPr>
          <w:position w:val="-24"/>
        </w:rPr>
        <w:object w:dxaOrig="540" w:dyaOrig="620" w14:anchorId="170AC31E">
          <v:shape id="_x0000_i1029" type="#_x0000_t75" style="width:27pt;height:30.75pt" o:ole="">
            <v:imagedata r:id="rId15" o:title=""/>
          </v:shape>
          <o:OLEObject Type="Embed" ProgID="Equation.3" ShapeID="_x0000_i1029" DrawAspect="Content" ObjectID="_1540570272" r:id="rId16"/>
        </w:object>
      </w:r>
    </w:p>
    <w:p w14:paraId="75AE7D65" w14:textId="184658D7" w:rsidR="00570D01" w:rsidRDefault="00570D01" w:rsidP="00570D01">
      <w:pPr>
        <w:pStyle w:val="Pquestiontextmainstem"/>
      </w:pPr>
      <w:r w:rsidRPr="00570D01">
        <w:rPr>
          <w:rStyle w:val="Cmathsexpressions"/>
          <w:i/>
          <w:iCs/>
        </w:rPr>
        <w:t>C</w:t>
      </w:r>
      <w:r w:rsidRPr="0033529A">
        <w:t xml:space="preserve"> = 1</w:t>
      </w:r>
      <w:r>
        <w:t>.</w:t>
      </w:r>
      <w:r w:rsidR="00410411">
        <w:t>10</w:t>
      </w:r>
    </w:p>
    <w:p w14:paraId="420D88E6" w14:textId="432A1B96" w:rsidR="00570D01" w:rsidRPr="005048D0" w:rsidRDefault="00410411" w:rsidP="00570D01">
      <w:pPr>
        <w:pStyle w:val="Pquestiontextmainstem"/>
      </w:pPr>
      <w:r>
        <w:t>A</w:t>
      </w:r>
      <w:r w:rsidR="00570D01">
        <w:t xml:space="preserve"> chocolate bar </w:t>
      </w:r>
      <w:r w:rsidR="00333CC7">
        <w:t>cost</w:t>
      </w:r>
      <w:r>
        <w:t>s</w:t>
      </w:r>
      <w:r w:rsidR="00570D01">
        <w:t xml:space="preserve"> $1.10.</w:t>
      </w:r>
    </w:p>
    <w:p w14:paraId="28F6314F" w14:textId="24CD3469" w:rsidR="00502A7B" w:rsidRDefault="006E23AF" w:rsidP="007E528D">
      <w:pPr>
        <w:pStyle w:val="Psectionresults"/>
        <w:spacing w:before="120" w:after="0"/>
      </w:pPr>
      <w:r>
        <w:t>Multiple-choice total marks:  1</w:t>
      </w:r>
      <w:r w:rsidR="00570D01">
        <w:t>0</w:t>
      </w:r>
    </w:p>
    <w:p w14:paraId="07CE6CAF" w14:textId="77777777" w:rsidR="00502A7B" w:rsidRDefault="00502A7B" w:rsidP="007E528D">
      <w:pPr>
        <w:pStyle w:val="Psectionheading"/>
        <w:spacing w:after="120"/>
      </w:pPr>
      <w:r>
        <w:lastRenderedPageBreak/>
        <w:t>Short answer section</w:t>
      </w:r>
    </w:p>
    <w:p w14:paraId="59919F82" w14:textId="7BC14F4A" w:rsidR="00E8096B" w:rsidRDefault="00E8096B" w:rsidP="007E528D">
      <w:pPr>
        <w:pStyle w:val="Pquestionheadingsx"/>
        <w:spacing w:before="120"/>
      </w:pPr>
      <w:r>
        <w:t>Question 1</w:t>
      </w:r>
      <w:r w:rsidR="00570D01">
        <w:t>1</w:t>
      </w:r>
      <w:r>
        <w:tab/>
      </w:r>
      <w:r w:rsidR="00470C5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F50BB8">
        <w:t>3</w:t>
      </w:r>
      <w:r>
        <w:t>]</w:t>
      </w:r>
    </w:p>
    <w:p w14:paraId="7EE9E4A9" w14:textId="3662F03C" w:rsidR="00970855" w:rsidRPr="00434516" w:rsidRDefault="00BD017A" w:rsidP="00470C59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  <w:t>David</w:t>
      </w:r>
      <w:r>
        <w:t>’</w:t>
      </w:r>
      <w:r w:rsidRPr="00434516">
        <w:t>s working</w:t>
      </w:r>
      <w:r w:rsidR="00970855">
        <w:br/>
      </w:r>
      <w:r w:rsidRPr="00F62428">
        <w:rPr>
          <w:position w:val="-22"/>
        </w:rPr>
        <w:object w:dxaOrig="220" w:dyaOrig="600" w14:anchorId="3154E4B1">
          <v:shape id="_x0000_i1030" type="#_x0000_t75" style="width:11.25pt;height:30pt" o:ole="">
            <v:imagedata r:id="rId17" o:title=""/>
          </v:shape>
          <o:OLEObject Type="Embed" ProgID="Equation.3" ShapeID="_x0000_i1030" DrawAspect="Content" ObjectID="_1540570273" r:id="rId18"/>
        </w:object>
      </w:r>
      <w:r w:rsidRPr="00434516">
        <w:t xml:space="preserve"> − 5 = 7</w:t>
      </w:r>
      <w:r w:rsidR="00970855">
        <w:br/>
        <w:t xml:space="preserve">      </w:t>
      </w:r>
      <w:r w:rsidRPr="00F62428">
        <w:rPr>
          <w:position w:val="-22"/>
        </w:rPr>
        <w:object w:dxaOrig="220" w:dyaOrig="600" w14:anchorId="20D62229">
          <v:shape id="_x0000_i1031" type="#_x0000_t75" style="width:11.25pt;height:30pt" o:ole="">
            <v:imagedata r:id="rId19" o:title=""/>
          </v:shape>
          <o:OLEObject Type="Embed" ProgID="Equation.3" ShapeID="_x0000_i1031" DrawAspect="Content" ObjectID="_1540570274" r:id="rId20"/>
        </w:object>
      </w:r>
      <w:r w:rsidRPr="00434516">
        <w:t xml:space="preserve"> = 12</w:t>
      </w:r>
      <w:r w:rsidR="00970855">
        <w:br/>
      </w:r>
      <w:r w:rsidR="00970855">
        <w:rPr>
          <w:noProof/>
        </w:rPr>
        <w:t xml:space="preserve">   </w:t>
      </w:r>
      <w:r w:rsidR="007E528D">
        <w:rPr>
          <w:noProof/>
        </w:rPr>
        <w:pict w14:anchorId="10F0620E">
          <v:shape id="Picture 1" o:spid="_x0000_i1032" type="#_x0000_t75" style="width:53.25pt;height:25.5pt;visibility:visible;mso-wrap-style:square">
            <v:imagedata r:id="rId21" o:title="" cropleft="1791f" grayscale="t"/>
          </v:shape>
        </w:pict>
      </w:r>
    </w:p>
    <w:p w14:paraId="3FB23306" w14:textId="6234B5BA" w:rsidR="00970855" w:rsidRDefault="00BD017A" w:rsidP="00470C59">
      <w:pPr>
        <w:pStyle w:val="Pquestiontextpartsa"/>
      </w:pPr>
      <w:r w:rsidRPr="00970855">
        <w:rPr>
          <w:rStyle w:val="Cquestionpartlabelbold"/>
        </w:rPr>
        <w:t>(b)</w:t>
      </w:r>
      <w:r w:rsidRPr="00970855">
        <w:rPr>
          <w:rStyle w:val="Cquestionpartlabelbold"/>
        </w:rPr>
        <w:tab/>
      </w:r>
      <w:r w:rsidRPr="00434516">
        <w:t xml:space="preserve">Correct working </w:t>
      </w:r>
      <w:r w:rsidR="0069653B">
        <w:br/>
      </w:r>
      <w:r w:rsidRPr="00F62428">
        <w:rPr>
          <w:position w:val="-22"/>
        </w:rPr>
        <w:object w:dxaOrig="220" w:dyaOrig="600" w14:anchorId="51E939CA">
          <v:shape id="_x0000_i1033" type="#_x0000_t75" style="width:11.25pt;height:30pt" o:ole="">
            <v:imagedata r:id="rId22" o:title=""/>
          </v:shape>
          <o:OLEObject Type="Embed" ProgID="Equation.3" ShapeID="_x0000_i1033" DrawAspect="Content" ObjectID="_1540570275" r:id="rId23"/>
        </w:object>
      </w:r>
      <w:r w:rsidRPr="00434516">
        <w:t xml:space="preserve"> − 5 = 7</w:t>
      </w:r>
      <w:r w:rsidR="0069653B">
        <w:br/>
        <w:t xml:space="preserve">   </w:t>
      </w:r>
      <w:r w:rsidR="00570D01">
        <w:t xml:space="preserve">  </w:t>
      </w:r>
      <w:r w:rsidR="0069653B">
        <w:t xml:space="preserve"> </w:t>
      </w:r>
      <w:r w:rsidRPr="00F62428">
        <w:rPr>
          <w:position w:val="-22"/>
        </w:rPr>
        <w:object w:dxaOrig="220" w:dyaOrig="600" w14:anchorId="7B5ACB61">
          <v:shape id="_x0000_i1034" type="#_x0000_t75" style="width:11.25pt;height:30pt" o:ole="">
            <v:imagedata r:id="rId24" o:title=""/>
          </v:shape>
          <o:OLEObject Type="Embed" ProgID="Equation.3" ShapeID="_x0000_i1034" DrawAspect="Content" ObjectID="_1540570276" r:id="rId25"/>
        </w:object>
      </w:r>
      <w:r w:rsidRPr="00434516">
        <w:t xml:space="preserve"> = 12</w:t>
      </w:r>
      <w:r w:rsidR="0069653B">
        <w:br/>
      </w:r>
      <w:r w:rsidR="0069653B">
        <w:rPr>
          <w:rStyle w:val="Cmathsexpressions"/>
          <w:i/>
        </w:rPr>
        <w:t xml:space="preserve">     </w:t>
      </w:r>
      <w:r w:rsidR="00570D01">
        <w:rPr>
          <w:rStyle w:val="Cmathsexpressions"/>
          <w:i/>
        </w:rPr>
        <w:t xml:space="preserve">  </w:t>
      </w:r>
      <w:r w:rsidR="0069653B">
        <w:rPr>
          <w:rStyle w:val="Cmathsexpressions"/>
          <w:i/>
        </w:rPr>
        <w:t xml:space="preserve"> </w:t>
      </w:r>
      <w:r w:rsidRPr="00970855">
        <w:rPr>
          <w:rStyle w:val="Cmathsexpressions"/>
          <w:i/>
        </w:rPr>
        <w:t>x</w:t>
      </w:r>
      <w:r w:rsidRPr="00434516">
        <w:t xml:space="preserve"> = 36</w:t>
      </w:r>
    </w:p>
    <w:p w14:paraId="47FA81D7" w14:textId="5FCFBDD3" w:rsidR="00E8096B" w:rsidRPr="008574DC" w:rsidRDefault="00BD017A" w:rsidP="00470C59">
      <w:pPr>
        <w:pStyle w:val="Pquestiontextpartsa"/>
      </w:pPr>
      <w:r w:rsidRPr="00970855">
        <w:rPr>
          <w:rStyle w:val="Cquestionpartlabelbold"/>
        </w:rPr>
        <w:t>(c)</w:t>
      </w:r>
      <w:r w:rsidRPr="00970855">
        <w:rPr>
          <w:rStyle w:val="Cquestionpartlabelbold"/>
        </w:rPr>
        <w:tab/>
      </w:r>
      <w:r w:rsidRPr="00434516">
        <w:t>David divided by 3 rather than multiplying by 3.</w:t>
      </w:r>
    </w:p>
    <w:p w14:paraId="42A11166" w14:textId="178B7B59" w:rsidR="00E8096B" w:rsidRDefault="00E8096B" w:rsidP="00E8096B">
      <w:pPr>
        <w:pStyle w:val="Pquestionheadingsx"/>
      </w:pPr>
      <w:r>
        <w:t>Question 1</w:t>
      </w:r>
      <w:r w:rsidR="00570D01">
        <w:t>2</w:t>
      </w:r>
      <w:r>
        <w:tab/>
      </w:r>
      <w:r w:rsidR="00470C5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>
        <w:t>2]</w:t>
      </w:r>
    </w:p>
    <w:p w14:paraId="6C702C5D" w14:textId="2590FF7D" w:rsidR="00BD017A" w:rsidRPr="00434516" w:rsidRDefault="00BD017A" w:rsidP="00470C59">
      <w:pPr>
        <w:pStyle w:val="Pquestiontextpartsa"/>
      </w:pPr>
      <w:r w:rsidRPr="00434516">
        <w:t>The taxi costs $5 to hire before you go anywhere (</w:t>
      </w:r>
      <w:r w:rsidR="0069653B">
        <w:t>‘f</w:t>
      </w:r>
      <w:r w:rsidRPr="00434516">
        <w:t>lagfall</w:t>
      </w:r>
      <w:r w:rsidR="0069653B">
        <w:t>’</w:t>
      </w:r>
      <w:r w:rsidRPr="00434516">
        <w:t xml:space="preserve"> = $5).</w:t>
      </w:r>
    </w:p>
    <w:p w14:paraId="2662EB04" w14:textId="4D428B40" w:rsidR="00BD017A" w:rsidRPr="00434516" w:rsidRDefault="0069653B" w:rsidP="00470C59">
      <w:pPr>
        <w:pStyle w:val="Pquestiontextpartsa"/>
      </w:pPr>
      <w:r>
        <w:t>For</w:t>
      </w:r>
      <w:r w:rsidR="00BD017A" w:rsidRPr="00434516">
        <w:t xml:space="preserve"> 10 km the taxi charges an </w:t>
      </w:r>
      <w:r>
        <w:t>additional</w:t>
      </w:r>
      <w:r w:rsidR="00BD017A" w:rsidRPr="00434516">
        <w:t xml:space="preserve"> $20.</w:t>
      </w:r>
    </w:p>
    <w:p w14:paraId="3BDEBC6A" w14:textId="77777777" w:rsidR="00BD017A" w:rsidRDefault="00BD017A" w:rsidP="00470C59">
      <w:pPr>
        <w:pStyle w:val="Pquestiontextpartsa"/>
      </w:pPr>
      <w:r w:rsidRPr="00434516">
        <w:t>Thus the taxi charges $2 per km.</w:t>
      </w:r>
    </w:p>
    <w:p w14:paraId="116C46EB" w14:textId="704A2B45" w:rsidR="00570D01" w:rsidRPr="00434516" w:rsidRDefault="00570D01" w:rsidP="00570D01">
      <w:pPr>
        <w:pStyle w:val="Pquestiontextmainstem"/>
      </w:pPr>
      <w:r w:rsidRPr="0033529A">
        <w:t xml:space="preserve">The total cost for the taxi journey can be given by the equation </w:t>
      </w:r>
      <w:r w:rsidRPr="00FA701D">
        <w:rPr>
          <w:rStyle w:val="Cmathsexpressions"/>
          <w:i/>
          <w:iCs/>
        </w:rPr>
        <w:t>c</w:t>
      </w:r>
      <w:r w:rsidRPr="0033529A">
        <w:t xml:space="preserve"> = 2</w:t>
      </w:r>
      <w:r w:rsidRPr="00FA701D">
        <w:rPr>
          <w:rStyle w:val="Cmathsexpressions"/>
          <w:i/>
          <w:iCs/>
        </w:rPr>
        <w:t>d</w:t>
      </w:r>
      <w:r w:rsidRPr="0033529A">
        <w:t xml:space="preserve"> + 5, where </w:t>
      </w:r>
      <w:r w:rsidRPr="00FA701D">
        <w:rPr>
          <w:rStyle w:val="Cmathsexpressions"/>
          <w:i/>
          <w:iCs/>
        </w:rPr>
        <w:t>c</w:t>
      </w:r>
      <w:r w:rsidRPr="0033529A">
        <w:t xml:space="preserve"> is the cost and </w:t>
      </w:r>
      <w:r w:rsidRPr="00FA701D">
        <w:rPr>
          <w:rStyle w:val="Cmathsexpressions"/>
          <w:i/>
          <w:iCs/>
        </w:rPr>
        <w:t>d</w:t>
      </w:r>
      <w:r w:rsidRPr="0033529A">
        <w:t xml:space="preserve"> is the distance in km.</w:t>
      </w:r>
    </w:p>
    <w:p w14:paraId="3825415C" w14:textId="7B984F84" w:rsidR="00E8096B" w:rsidRDefault="00E8096B" w:rsidP="00E8096B">
      <w:pPr>
        <w:pStyle w:val="Pquestionheadingsx"/>
      </w:pPr>
      <w:r>
        <w:t>Question 1</w:t>
      </w:r>
      <w:r w:rsidR="00844377">
        <w:t>3</w:t>
      </w:r>
      <w:r>
        <w:tab/>
      </w:r>
      <w:r w:rsidR="00F50BB8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22510E90" w14:textId="77777777" w:rsidR="00BD017A" w:rsidRPr="00434516" w:rsidRDefault="00BD017A" w:rsidP="00470C59">
      <w:pPr>
        <w:pStyle w:val="Pquestiontextpartsa"/>
      </w:pPr>
      <w:r w:rsidRPr="00970855">
        <w:rPr>
          <w:rStyle w:val="Cquestionpartlabelbold"/>
        </w:rPr>
        <w:t>(a)</w:t>
      </w:r>
      <w:r w:rsidRPr="00970855">
        <w:rPr>
          <w:rStyle w:val="Cquestionpartlabelbold"/>
        </w:rPr>
        <w:tab/>
      </w:r>
      <w:r w:rsidRPr="00434516">
        <w:t>2</w:t>
      </w:r>
      <w:r w:rsidRPr="00970855">
        <w:rPr>
          <w:rStyle w:val="Cmathsexpressions"/>
          <w:i/>
        </w:rPr>
        <w:t>n</w:t>
      </w:r>
      <w:r w:rsidRPr="00434516">
        <w:t xml:space="preserve"> + 4 = 22</w:t>
      </w:r>
    </w:p>
    <w:p w14:paraId="070EF240" w14:textId="1AA87C96" w:rsidR="00E8096B" w:rsidRPr="008574DC" w:rsidRDefault="00BD017A" w:rsidP="00470C59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</w:r>
      <w:r w:rsidRPr="00970855">
        <w:rPr>
          <w:rStyle w:val="Cmathsexpressions"/>
          <w:i/>
        </w:rPr>
        <w:t>n</w:t>
      </w:r>
      <w:r w:rsidRPr="00434516">
        <w:t xml:space="preserve"> + 5 = 2</w:t>
      </w:r>
      <w:r w:rsidRPr="00970855">
        <w:rPr>
          <w:rStyle w:val="Cmathsexpressions"/>
          <w:i/>
        </w:rPr>
        <w:t>n</w:t>
      </w:r>
      <w:r w:rsidRPr="00434516">
        <w:t xml:space="preserve"> − 3</w:t>
      </w:r>
    </w:p>
    <w:p w14:paraId="08492EF5" w14:textId="43018EC7" w:rsidR="00E8096B" w:rsidRDefault="00E8096B" w:rsidP="00E8096B">
      <w:pPr>
        <w:pStyle w:val="Pquestionheadingsx"/>
      </w:pPr>
      <w:r>
        <w:t>Question 1</w:t>
      </w:r>
      <w:r w:rsidR="00844377">
        <w:t>4</w:t>
      </w:r>
      <w:r>
        <w:tab/>
      </w:r>
      <w:r w:rsidR="00F50BB8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1AC9A939" w14:textId="116FCA38" w:rsidR="00970855" w:rsidRDefault="00BD017A" w:rsidP="00470C59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  <w:t>3</w:t>
      </w:r>
      <w:r w:rsidRPr="00970855">
        <w:rPr>
          <w:rStyle w:val="Cmathsexpressions"/>
          <w:i/>
        </w:rPr>
        <w:t>x</w:t>
      </w:r>
      <w:r w:rsidRPr="00434516">
        <w:t xml:space="preserve"> − 5 = 13 </w:t>
      </w:r>
      <w:r w:rsidR="00844377">
        <w:t xml:space="preserve">  </w:t>
      </w:r>
      <w:r w:rsidRPr="00434516">
        <w:t>(</w:t>
      </w:r>
      <w:r w:rsidRPr="00970855">
        <w:rPr>
          <w:rStyle w:val="Cmathsexpressions"/>
          <w:i/>
        </w:rPr>
        <w:t>x</w:t>
      </w:r>
      <w:r w:rsidRPr="00434516">
        <w:t xml:space="preserve"> = 6)</w:t>
      </w:r>
      <w:r w:rsidR="0069653B">
        <w:br/>
      </w:r>
      <w:r w:rsidRPr="00434516">
        <w:t>LHS = 3 × 6 − 5</w:t>
      </w:r>
      <w:r w:rsidR="0069653B">
        <w:br/>
      </w:r>
      <w:r w:rsidRPr="00434516">
        <w:t xml:space="preserve">= 18 − 5 </w:t>
      </w:r>
      <w:r w:rsidR="0069653B">
        <w:br/>
      </w:r>
      <w:r w:rsidRPr="00434516">
        <w:t>= 13</w:t>
      </w:r>
      <w:r w:rsidR="0069653B">
        <w:br/>
      </w:r>
      <w:r w:rsidRPr="00434516">
        <w:t>= RHS</w:t>
      </w:r>
      <w:r w:rsidR="0069653B">
        <w:br/>
      </w:r>
      <w:r w:rsidR="00F50BB8">
        <w:t>So</w:t>
      </w:r>
      <w:r w:rsidRPr="00434516">
        <w:t xml:space="preserve"> </w:t>
      </w:r>
      <w:r w:rsidRPr="00970855">
        <w:rPr>
          <w:rStyle w:val="Cmathsexpressions"/>
          <w:i/>
        </w:rPr>
        <w:t>x</w:t>
      </w:r>
      <w:r w:rsidRPr="00434516">
        <w:t xml:space="preserve"> = 6 is a solution</w:t>
      </w:r>
      <w:r>
        <w:t>.</w:t>
      </w:r>
    </w:p>
    <w:p w14:paraId="1A0034EA" w14:textId="1E9D68EC" w:rsidR="00970855" w:rsidRDefault="00BD017A" w:rsidP="00470C59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</w:r>
      <w:r w:rsidRPr="005333DD">
        <w:rPr>
          <w:position w:val="-24"/>
        </w:rPr>
        <w:object w:dxaOrig="240" w:dyaOrig="620" w14:anchorId="3A7E6A57">
          <v:shape id="_x0000_i1035" type="#_x0000_t75" style="width:12pt;height:30.75pt" o:ole="">
            <v:imagedata r:id="rId26" o:title=""/>
          </v:shape>
          <o:OLEObject Type="Embed" ProgID="Equation.3" ShapeID="_x0000_i1035" DrawAspect="Content" ObjectID="_1540570277" r:id="rId27"/>
        </w:object>
      </w:r>
      <w:r w:rsidRPr="00434516">
        <w:t xml:space="preserve">= 20 </w:t>
      </w:r>
      <w:r w:rsidR="00844377">
        <w:t xml:space="preserve">  </w:t>
      </w:r>
      <w:r w:rsidRPr="00434516">
        <w:t>(</w:t>
      </w:r>
      <w:r w:rsidRPr="00970855">
        <w:rPr>
          <w:rStyle w:val="Cmathsexpressions"/>
          <w:i/>
        </w:rPr>
        <w:t>x</w:t>
      </w:r>
      <w:r w:rsidRPr="00434516">
        <w:t xml:space="preserve"> = 4)</w:t>
      </w:r>
      <w:r w:rsidR="0069653B">
        <w:br/>
      </w:r>
      <w:r w:rsidRPr="00434516">
        <w:t xml:space="preserve">LHS = </w:t>
      </w:r>
      <w:r w:rsidRPr="005333DD">
        <w:rPr>
          <w:position w:val="-24"/>
        </w:rPr>
        <w:object w:dxaOrig="240" w:dyaOrig="620" w14:anchorId="1EC25F01">
          <v:shape id="_x0000_i1036" type="#_x0000_t75" style="width:12pt;height:30.75pt" o:ole="">
            <v:imagedata r:id="rId28" o:title=""/>
          </v:shape>
          <o:OLEObject Type="Embed" ProgID="Equation.3" ShapeID="_x0000_i1036" DrawAspect="Content" ObjectID="_1540570278" r:id="rId29"/>
        </w:object>
      </w:r>
      <w:r w:rsidR="0069653B">
        <w:br/>
      </w:r>
      <w:r w:rsidRPr="00434516">
        <w:t>≠ RHS</w:t>
      </w:r>
      <w:r w:rsidR="0069653B">
        <w:br/>
      </w:r>
      <w:r w:rsidR="00F50BB8">
        <w:t>So</w:t>
      </w:r>
      <w:r w:rsidRPr="00434516">
        <w:t xml:space="preserve"> </w:t>
      </w:r>
      <w:r w:rsidRPr="00970855">
        <w:rPr>
          <w:rStyle w:val="Cmathsexpressions"/>
          <w:i/>
        </w:rPr>
        <w:t>x</w:t>
      </w:r>
      <w:r w:rsidRPr="00434516">
        <w:t xml:space="preserve"> = 4 is </w:t>
      </w:r>
      <w:r w:rsidR="0069653B" w:rsidRPr="00FA701D">
        <w:rPr>
          <w:rStyle w:val="Cmathsexpressions"/>
          <w:i/>
          <w:iCs/>
        </w:rPr>
        <w:t>not</w:t>
      </w:r>
      <w:r w:rsidRPr="00434516">
        <w:t xml:space="preserve"> a solution</w:t>
      </w:r>
      <w:r>
        <w:t>.</w:t>
      </w:r>
    </w:p>
    <w:p w14:paraId="7A9B19E2" w14:textId="19CDD370" w:rsidR="00E8096B" w:rsidRDefault="00E8096B" w:rsidP="00E8096B">
      <w:pPr>
        <w:pStyle w:val="Pquestionheadingsx"/>
      </w:pPr>
      <w:r>
        <w:t>Question 1</w:t>
      </w:r>
      <w:r w:rsidR="00844377">
        <w:t>5</w:t>
      </w:r>
      <w:r>
        <w:tab/>
      </w:r>
      <w:r w:rsidR="00470C5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4A3735D6" w14:textId="20E1F778" w:rsidR="00E8096B" w:rsidRPr="008574DC" w:rsidRDefault="00844377" w:rsidP="00844377">
      <w:pPr>
        <w:pStyle w:val="Pquestiontextmainstem"/>
      </w:pPr>
      <w:r>
        <w:t>Two less than three times a number</w:t>
      </w:r>
      <w:r w:rsidRPr="0033529A">
        <w:t xml:space="preserve"> g</w:t>
      </w:r>
      <w:r>
        <w:t>ives a result of ten</w:t>
      </w:r>
      <w:r w:rsidR="00BD017A" w:rsidRPr="00434516">
        <w:t>.</w:t>
      </w:r>
    </w:p>
    <w:p w14:paraId="41546B8D" w14:textId="48E44940" w:rsidR="00E8096B" w:rsidRDefault="00E8096B" w:rsidP="00E8096B">
      <w:pPr>
        <w:pStyle w:val="Pquestionheadingsx"/>
      </w:pPr>
      <w:r>
        <w:lastRenderedPageBreak/>
        <w:t>Question 1</w:t>
      </w:r>
      <w:r w:rsidR="00844377">
        <w:t>6</w:t>
      </w:r>
      <w:r>
        <w:tab/>
      </w:r>
      <w:r w:rsidR="00D34D5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6EDC51B1" w14:textId="17452B8A" w:rsidR="00970855" w:rsidRDefault="00470C59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434516">
        <w:tab/>
      </w:r>
      <w:r w:rsidRPr="00970855">
        <w:rPr>
          <w:rStyle w:val="Cmathsexpressions"/>
          <w:i/>
        </w:rPr>
        <w:t>F</w:t>
      </w:r>
      <w:r w:rsidRPr="00434516">
        <w:t xml:space="preserve"> = </w:t>
      </w:r>
      <w:r w:rsidRPr="00970855">
        <w:rPr>
          <w:rStyle w:val="Cmathsexpressions"/>
          <w:i/>
        </w:rPr>
        <w:t>Ma</w:t>
      </w:r>
      <w:r w:rsidR="00700053">
        <w:rPr>
          <w:rStyle w:val="Cmathsexpressions"/>
          <w:i/>
        </w:rPr>
        <w:tab/>
      </w:r>
      <w:r w:rsidR="00700053">
        <w:rPr>
          <w:rStyle w:val="Cmathsexpressions"/>
          <w:i/>
        </w:rPr>
        <w:tab/>
      </w:r>
      <w:r w:rsidRPr="00970855">
        <w:rPr>
          <w:rStyle w:val="Cquestionpartlabelbold"/>
        </w:rPr>
        <w:t>(b)</w:t>
      </w:r>
      <w:r w:rsidR="007E528D">
        <w:rPr>
          <w:rStyle w:val="Cquestionpartlabelbold"/>
        </w:rPr>
        <w:t xml:space="preserve">  </w:t>
      </w:r>
      <w:r w:rsidRPr="00970855">
        <w:rPr>
          <w:rStyle w:val="Cmathsexpressions"/>
          <w:i/>
        </w:rPr>
        <w:t>R</w:t>
      </w:r>
      <w:r w:rsidRPr="00434516">
        <w:t xml:space="preserve"> = 2</w:t>
      </w:r>
      <w:r w:rsidRPr="00970855">
        <w:rPr>
          <w:rStyle w:val="Cmathsexpressions"/>
          <w:i/>
        </w:rPr>
        <w:t>B</w:t>
      </w:r>
      <w:r w:rsidRPr="00434516">
        <w:t xml:space="preserve"> − 5</w:t>
      </w:r>
    </w:p>
    <w:p w14:paraId="5EAED291" w14:textId="113CEE07" w:rsidR="00E8096B" w:rsidRDefault="00E8096B" w:rsidP="00E8096B">
      <w:pPr>
        <w:pStyle w:val="Pquestionheadingsx"/>
      </w:pPr>
      <w:r>
        <w:t>Question 1</w:t>
      </w:r>
      <w:r w:rsidR="00844377">
        <w:t>7</w:t>
      </w:r>
      <w:r>
        <w:tab/>
      </w:r>
      <w:r w:rsidR="00F50BB8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 w:rsidR="00F50BB8">
        <w:rPr>
          <w:rStyle w:val="Cmarkslabel"/>
        </w:rPr>
        <w:t>s</w:t>
      </w:r>
      <w:r>
        <w:tab/>
      </w:r>
      <w:r w:rsidR="00BD017A">
        <w:t>[7.</w:t>
      </w:r>
      <w:r w:rsidR="00470C59">
        <w:t>2</w:t>
      </w:r>
      <w:r>
        <w:t>]</w:t>
      </w:r>
    </w:p>
    <w:p w14:paraId="58330936" w14:textId="77777777" w:rsidR="00844377" w:rsidRDefault="00844377" w:rsidP="00FA701D">
      <w:pPr>
        <w:pStyle w:val="Pquestiontextmainstem"/>
      </w:pPr>
      <w:r w:rsidRPr="004104DE">
        <w:t>3</w:t>
      </w:r>
      <w:r w:rsidRPr="00FA701D">
        <w:rPr>
          <w:rStyle w:val="Cmathsexpressions"/>
          <w:i/>
          <w:iCs/>
        </w:rPr>
        <w:t xml:space="preserve">x </w:t>
      </w:r>
      <w:r w:rsidRPr="004104DE">
        <w:t>+ 2 = 8</w:t>
      </w:r>
    </w:p>
    <w:p w14:paraId="38F53CD3" w14:textId="77777777" w:rsidR="00844377" w:rsidRDefault="00844377" w:rsidP="00FA701D">
      <w:pPr>
        <w:pStyle w:val="Pquestiontextmainstem"/>
      </w:pPr>
      <w:r w:rsidRPr="004104DE">
        <w:t>3</w:t>
      </w:r>
      <w:r w:rsidRPr="00FA701D">
        <w:rPr>
          <w:rStyle w:val="Cmathsexpressions"/>
          <w:i/>
          <w:iCs/>
        </w:rPr>
        <w:t>x</w:t>
      </w:r>
      <w:r>
        <w:t xml:space="preserve"> = 8 – 2</w:t>
      </w:r>
    </w:p>
    <w:p w14:paraId="332B4D2F" w14:textId="77777777" w:rsidR="00844377" w:rsidRPr="004169EC" w:rsidRDefault="00844377" w:rsidP="00FA701D">
      <w:pPr>
        <w:pStyle w:val="Pquestiontextmainstem"/>
      </w:pPr>
      <w:r w:rsidRPr="004104DE">
        <w:t>3</w:t>
      </w:r>
      <w:r w:rsidRPr="00FA701D">
        <w:rPr>
          <w:rStyle w:val="Cmathsexpressions"/>
          <w:i/>
          <w:iCs/>
        </w:rPr>
        <w:t>x</w:t>
      </w:r>
      <w:r>
        <w:t xml:space="preserve"> = 6</w:t>
      </w:r>
    </w:p>
    <w:p w14:paraId="750C3181" w14:textId="1F3CD872" w:rsidR="00970855" w:rsidRDefault="00844377" w:rsidP="00844377">
      <w:pPr>
        <w:pStyle w:val="Pquestiontextmainstem"/>
      </w:pPr>
      <w:r w:rsidRPr="00FA701D">
        <w:rPr>
          <w:rStyle w:val="Cmathsexpressions"/>
          <w:i/>
          <w:iCs/>
        </w:rPr>
        <w:t>x</w:t>
      </w:r>
      <w:r w:rsidRPr="0033529A">
        <w:t xml:space="preserve"> = 2</w:t>
      </w:r>
    </w:p>
    <w:p w14:paraId="73D0F66A" w14:textId="4A65AFAF" w:rsidR="00E8096B" w:rsidRDefault="00E8096B" w:rsidP="00E8096B">
      <w:pPr>
        <w:pStyle w:val="Pquestionheadingsx"/>
      </w:pPr>
      <w:r>
        <w:t xml:space="preserve">Question </w:t>
      </w:r>
      <w:r w:rsidR="00844377">
        <w:t>1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347E6A73" w14:textId="44D2ED23" w:rsidR="00970855" w:rsidRPr="00844377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  <w:t>3</w:t>
      </w:r>
      <w:r w:rsidRPr="00970855">
        <w:rPr>
          <w:rStyle w:val="Cmathsexpressions"/>
          <w:i/>
        </w:rPr>
        <w:t>c</w:t>
      </w:r>
      <w:r w:rsidRPr="002469EC">
        <w:t xml:space="preserve"> </w:t>
      </w:r>
      <w:r w:rsidR="00844377">
        <w:t>–</w:t>
      </w:r>
      <w:r w:rsidRPr="002469EC">
        <w:t xml:space="preserve"> 5 = 4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c</w:t>
      </w:r>
      <w:r w:rsidRPr="002469EC">
        <w:t xml:space="preserve"> = 4 </w:t>
      </w:r>
      <w:r w:rsidR="00844377">
        <w:t>+</w:t>
      </w:r>
      <w:r w:rsidRPr="002469EC">
        <w:t xml:space="preserve"> 5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c</w:t>
      </w:r>
      <w:r w:rsidRPr="002469EC">
        <w:t xml:space="preserve"> = </w:t>
      </w:r>
      <w:r w:rsidR="00844377">
        <w:t>9</w:t>
      </w:r>
      <w:r w:rsidR="0069653B">
        <w:br/>
      </w:r>
      <w:r w:rsidRPr="00970855">
        <w:rPr>
          <w:rStyle w:val="Cmathsexpressions"/>
          <w:i/>
        </w:rPr>
        <w:t>c</w:t>
      </w:r>
      <w:r w:rsidRPr="00434516">
        <w:t xml:space="preserve"> = </w:t>
      </w:r>
      <w:r w:rsidR="00844377" w:rsidRPr="005534CD">
        <w:rPr>
          <w:position w:val="-24"/>
        </w:rPr>
        <w:object w:dxaOrig="220" w:dyaOrig="620" w14:anchorId="2325273E">
          <v:shape id="_x0000_i1037" type="#_x0000_t75" style="width:11.25pt;height:30.75pt" o:ole="">
            <v:imagedata r:id="rId30" o:title=""/>
          </v:shape>
          <o:OLEObject Type="Embed" ProgID="Equation.3" ShapeID="_x0000_i1037" DrawAspect="Content" ObjectID="_1540570279" r:id="rId31"/>
        </w:object>
      </w:r>
      <w:r w:rsidR="00844377">
        <w:br/>
      </w:r>
      <w:r w:rsidR="00844377" w:rsidRPr="00FA701D">
        <w:rPr>
          <w:rStyle w:val="Cmathsexpressions"/>
          <w:i/>
          <w:iCs/>
        </w:rPr>
        <w:t>c</w:t>
      </w:r>
      <w:r w:rsidR="00844377">
        <w:t xml:space="preserve"> = 3</w:t>
      </w:r>
    </w:p>
    <w:p w14:paraId="38C9D0E3" w14:textId="64A766E9" w:rsidR="00970855" w:rsidRPr="00844377" w:rsidRDefault="00970855" w:rsidP="00970855">
      <w:pPr>
        <w:pStyle w:val="Pquestiontextpartsa"/>
      </w:pPr>
      <w:r w:rsidRPr="00970855">
        <w:rPr>
          <w:rStyle w:val="Cquestionpartlabelbold"/>
        </w:rPr>
        <w:t>(b)</w:t>
      </w:r>
      <w:r w:rsidRPr="002469EC">
        <w:tab/>
        <w:t xml:space="preserve">17 + </w:t>
      </w:r>
      <w:r w:rsidR="00844377">
        <w:t>5</w:t>
      </w:r>
      <w:r w:rsidRPr="00970855">
        <w:rPr>
          <w:rStyle w:val="Cmathsexpressions"/>
          <w:i/>
        </w:rPr>
        <w:t>b</w:t>
      </w:r>
      <w:r w:rsidRPr="002469EC">
        <w:t xml:space="preserve"> = </w:t>
      </w:r>
      <w:r w:rsidR="00844377">
        <w:t>32</w:t>
      </w:r>
      <w:r w:rsidR="0069653B">
        <w:br/>
      </w:r>
      <w:r w:rsidR="00844377">
        <w:t>5</w:t>
      </w:r>
      <w:r w:rsidRPr="00970855">
        <w:rPr>
          <w:rStyle w:val="Cmathsexpressions"/>
          <w:i/>
        </w:rPr>
        <w:t>b</w:t>
      </w:r>
      <w:r w:rsidR="00844377">
        <w:t xml:space="preserve"> = 32</w:t>
      </w:r>
      <w:r w:rsidRPr="002469EC">
        <w:t xml:space="preserve"> − 17</w:t>
      </w:r>
      <w:r w:rsidR="0069653B">
        <w:br/>
      </w:r>
      <w:r w:rsidR="00844377">
        <w:t>5</w:t>
      </w:r>
      <w:r w:rsidRPr="00970855">
        <w:rPr>
          <w:rStyle w:val="Cmathsexpressions"/>
          <w:i/>
        </w:rPr>
        <w:t>b</w:t>
      </w:r>
      <w:r w:rsidRPr="002469EC">
        <w:t xml:space="preserve"> = </w:t>
      </w:r>
      <w:r w:rsidR="00844377">
        <w:t>15</w:t>
      </w:r>
      <w:r w:rsidR="0069653B">
        <w:br/>
      </w:r>
      <w:r w:rsidRPr="00970855">
        <w:rPr>
          <w:rStyle w:val="Cmathsexpressions"/>
          <w:i/>
        </w:rPr>
        <w:t>b</w:t>
      </w:r>
      <w:r w:rsidRPr="002469EC">
        <w:t xml:space="preserve"> =</w:t>
      </w:r>
      <w:r w:rsidR="00844377" w:rsidRPr="005534CD">
        <w:rPr>
          <w:position w:val="-24"/>
        </w:rPr>
        <w:object w:dxaOrig="320" w:dyaOrig="620" w14:anchorId="728115D4">
          <v:shape id="_x0000_i1038" type="#_x0000_t75" style="width:15.75pt;height:30.75pt" o:ole="">
            <v:imagedata r:id="rId32" o:title=""/>
          </v:shape>
          <o:OLEObject Type="Embed" ProgID="Equation.3" ShapeID="_x0000_i1038" DrawAspect="Content" ObjectID="_1540570280" r:id="rId33"/>
        </w:object>
      </w:r>
      <w:r w:rsidR="0069653B" w:rsidRPr="005C31B9">
        <w:br/>
      </w:r>
      <w:r w:rsidRPr="00970855">
        <w:rPr>
          <w:rStyle w:val="Cmathsexpressions"/>
          <w:i/>
        </w:rPr>
        <w:t>b</w:t>
      </w:r>
      <w:r w:rsidRPr="00434516">
        <w:t xml:space="preserve"> = </w:t>
      </w:r>
      <w:r w:rsidR="00844377" w:rsidRPr="00844377">
        <w:t>3</w:t>
      </w:r>
    </w:p>
    <w:p w14:paraId="328A365F" w14:textId="52E7B9A5" w:rsidR="00E8096B" w:rsidRDefault="00E8096B" w:rsidP="00E8096B">
      <w:pPr>
        <w:pStyle w:val="Pquestionheadingsx"/>
      </w:pPr>
      <w:r>
        <w:t xml:space="preserve">Question </w:t>
      </w:r>
      <w:r w:rsidR="00844377">
        <w:t>1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323B2AD1" w14:textId="023427A8" w:rsidR="00BD017A" w:rsidRPr="00434516" w:rsidRDefault="00BD017A" w:rsidP="00970855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</w:r>
      <w:r w:rsidRPr="00970855">
        <w:rPr>
          <w:rStyle w:val="Cmathsexpressions"/>
          <w:i/>
        </w:rPr>
        <w:t>y</w:t>
      </w:r>
      <w:r w:rsidRPr="00434516">
        <w:t xml:space="preserve"> = </w:t>
      </w:r>
      <w:r w:rsidR="00844377">
        <w:t>1</w:t>
      </w:r>
      <w:r w:rsidR="0069653B">
        <w:tab/>
      </w:r>
      <w:r w:rsidR="0069653B">
        <w:tab/>
      </w:r>
      <w:r w:rsidRPr="00970855">
        <w:rPr>
          <w:rStyle w:val="Cquestionpartlabelbold"/>
        </w:rPr>
        <w:t>(b)</w:t>
      </w:r>
      <w:r w:rsidR="007E528D">
        <w:t xml:space="preserve">  </w:t>
      </w:r>
      <w:r w:rsidRPr="00970855">
        <w:rPr>
          <w:rStyle w:val="Cmathsexpressions"/>
          <w:i/>
        </w:rPr>
        <w:t>y</w:t>
      </w:r>
      <w:r w:rsidRPr="00434516">
        <w:t xml:space="preserve"> = </w:t>
      </w:r>
      <w:r w:rsidR="00844377">
        <w:t>-1</w:t>
      </w:r>
    </w:p>
    <w:p w14:paraId="75FF6113" w14:textId="4682F74C" w:rsidR="00C9057A" w:rsidRDefault="00BD017A" w:rsidP="00970855">
      <w:pPr>
        <w:pStyle w:val="Pquestiontextpartsa"/>
      </w:pPr>
      <w:r w:rsidRPr="00970855">
        <w:rPr>
          <w:rStyle w:val="Cquestionpartlabelbold"/>
        </w:rPr>
        <w:t>(c)</w:t>
      </w:r>
      <w:r w:rsidRPr="00434516">
        <w:tab/>
      </w:r>
      <w:r w:rsidRPr="00970855">
        <w:rPr>
          <w:rStyle w:val="Cmathsexpressions"/>
          <w:i/>
        </w:rPr>
        <w:t>x</w:t>
      </w:r>
      <w:r w:rsidRPr="00434516">
        <w:t xml:space="preserve"> = </w:t>
      </w:r>
      <w:r w:rsidR="00844377">
        <w:t>-1</w:t>
      </w:r>
      <w:r w:rsidR="0069653B">
        <w:tab/>
      </w:r>
      <w:r w:rsidR="00F50BB8">
        <w:tab/>
      </w:r>
      <w:r w:rsidRPr="00970855">
        <w:rPr>
          <w:rStyle w:val="Cquestionpartlabelbold"/>
        </w:rPr>
        <w:t>(d)</w:t>
      </w:r>
      <w:r w:rsidR="007E528D">
        <w:t xml:space="preserve">  </w:t>
      </w:r>
      <w:r w:rsidRPr="00970855">
        <w:rPr>
          <w:rStyle w:val="Cmathsexpressions"/>
          <w:i/>
        </w:rPr>
        <w:t>x</w:t>
      </w:r>
      <w:r w:rsidRPr="00434516">
        <w:t xml:space="preserve"> = </w:t>
      </w:r>
      <w:r w:rsidR="00844377">
        <w:t>0</w:t>
      </w:r>
    </w:p>
    <w:p w14:paraId="7B54A9B5" w14:textId="5159AC4F" w:rsidR="00E8096B" w:rsidRDefault="00E8096B" w:rsidP="00E8096B">
      <w:pPr>
        <w:pStyle w:val="Pquestionheadingsx"/>
      </w:pPr>
      <w:r>
        <w:t>Question 2</w:t>
      </w:r>
      <w:r w:rsidR="00844377">
        <w:t>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26BE6586" w14:textId="3B5A3451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  <w:t>3</w:t>
      </w:r>
      <w:r w:rsidRPr="00970855">
        <w:rPr>
          <w:rStyle w:val="Cmathsexpressions"/>
          <w:i/>
        </w:rPr>
        <w:t>a</w:t>
      </w:r>
      <w:r w:rsidRPr="002469EC">
        <w:t xml:space="preserve"> − 5 = -17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a</w:t>
      </w:r>
      <w:r w:rsidRPr="002469EC">
        <w:t xml:space="preserve"> = -17 + 5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a</w:t>
      </w:r>
      <w:r w:rsidRPr="002469EC">
        <w:t xml:space="preserve"> = -12</w:t>
      </w:r>
      <w:r w:rsidR="0069653B">
        <w:br/>
      </w:r>
      <w:r w:rsidRPr="00970855">
        <w:rPr>
          <w:rStyle w:val="Cmathsexpressions"/>
          <w:i/>
        </w:rPr>
        <w:t>a</w:t>
      </w:r>
      <w:r w:rsidRPr="002469EC">
        <w:t xml:space="preserve"> = </w:t>
      </w:r>
      <w:r w:rsidRPr="000E5350">
        <w:rPr>
          <w:b/>
          <w:position w:val="-24"/>
        </w:rPr>
        <w:object w:dxaOrig="440" w:dyaOrig="620" w14:anchorId="29A0993A">
          <v:shape id="_x0000_i1039" type="#_x0000_t75" style="width:21.75pt;height:30.75pt" o:ole="">
            <v:imagedata r:id="rId34" o:title=""/>
          </v:shape>
          <o:OLEObject Type="Embed" ProgID="Equation.3" ShapeID="_x0000_i1039" DrawAspect="Content" ObjectID="_1540570281" r:id="rId35"/>
        </w:object>
      </w:r>
      <w:r w:rsidR="0069653B" w:rsidRPr="005C31B9">
        <w:br/>
      </w:r>
      <w:r w:rsidRPr="00970855">
        <w:rPr>
          <w:rStyle w:val="Cmathsexpressions"/>
          <w:i/>
        </w:rPr>
        <w:t>a</w:t>
      </w:r>
      <w:r w:rsidRPr="00434516">
        <w:t xml:space="preserve"> = -4</w:t>
      </w:r>
    </w:p>
    <w:p w14:paraId="44D8598A" w14:textId="3C0BB4FA" w:rsidR="00970855" w:rsidRDefault="00970855" w:rsidP="005C31B9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</w:r>
      <w:r w:rsidR="00844377" w:rsidRPr="005534CD">
        <w:rPr>
          <w:position w:val="-22"/>
        </w:rPr>
        <w:object w:dxaOrig="340" w:dyaOrig="600" w14:anchorId="08265F03">
          <v:shape id="_x0000_i1040" type="#_x0000_t75" style="width:17.25pt;height:30pt" o:ole="">
            <v:imagedata r:id="rId36" o:title=""/>
          </v:shape>
          <o:OLEObject Type="Embed" ProgID="Equation.3" ShapeID="_x0000_i1040" DrawAspect="Content" ObjectID="_1540570282" r:id="rId37"/>
        </w:object>
      </w:r>
      <w:r w:rsidR="00844377" w:rsidRPr="005534CD">
        <w:t xml:space="preserve"> + 3</w:t>
      </w:r>
      <w:r w:rsidR="00844377" w:rsidRPr="00FA701D">
        <w:rPr>
          <w:rStyle w:val="Cmathsexpressions"/>
          <w:i/>
          <w:iCs/>
        </w:rPr>
        <w:t>x</w:t>
      </w:r>
      <w:r w:rsidR="00844377" w:rsidRPr="005534CD">
        <w:t xml:space="preserve"> = </w:t>
      </w:r>
      <w:r w:rsidR="00844377" w:rsidRPr="005534CD">
        <w:rPr>
          <w:position w:val="-22"/>
        </w:rPr>
        <w:object w:dxaOrig="340" w:dyaOrig="600" w14:anchorId="4317A093">
          <v:shape id="_x0000_i1041" type="#_x0000_t75" style="width:17.25pt;height:30pt" o:ole="">
            <v:imagedata r:id="rId38" o:title=""/>
          </v:shape>
          <o:OLEObject Type="Embed" ProgID="Equation.3" ShapeID="_x0000_i1041" DrawAspect="Content" ObjectID="_1540570283" r:id="rId39"/>
        </w:object>
      </w:r>
      <w:r w:rsidR="00844377">
        <w:br/>
      </w:r>
      <w:r w:rsidR="005C31B9" w:rsidRPr="004104DE">
        <w:rPr>
          <w:position w:val="-24"/>
        </w:rPr>
        <w:object w:dxaOrig="240" w:dyaOrig="620" w14:anchorId="22A5733C">
          <v:shape id="_x0000_i1042" type="#_x0000_t75" style="width:12pt;height:30.75pt" o:ole="">
            <v:imagedata r:id="rId40" o:title=""/>
          </v:shape>
          <o:OLEObject Type="Embed" ProgID="Equation.DSMT4" ShapeID="_x0000_i1042" DrawAspect="Content" ObjectID="_1540570284" r:id="rId41"/>
        </w:object>
      </w:r>
      <w:r w:rsidR="005C31B9" w:rsidRPr="004104DE">
        <w:t>+ 3</w:t>
      </w:r>
      <w:r w:rsidR="005C31B9" w:rsidRPr="00FA701D">
        <w:rPr>
          <w:rStyle w:val="Cmathsexpressions"/>
          <w:i/>
          <w:iCs/>
        </w:rPr>
        <w:t>x</w:t>
      </w:r>
      <w:r w:rsidR="005C31B9" w:rsidRPr="004104DE">
        <w:t xml:space="preserve"> = </w:t>
      </w:r>
      <w:r w:rsidR="005C31B9" w:rsidRPr="004104DE">
        <w:rPr>
          <w:position w:val="-24"/>
        </w:rPr>
        <w:object w:dxaOrig="300" w:dyaOrig="620" w14:anchorId="4042854F">
          <v:shape id="_x0000_i1043" type="#_x0000_t75" style="width:15pt;height:30.75pt" o:ole="">
            <v:imagedata r:id="rId42" o:title=""/>
          </v:shape>
          <o:OLEObject Type="Embed" ProgID="Equation.DSMT4" ShapeID="_x0000_i1043" DrawAspect="Content" ObjectID="_1540570285" r:id="rId43"/>
        </w:object>
      </w:r>
      <w:r w:rsidR="005C31B9">
        <w:br/>
      </w:r>
      <w:r w:rsidR="005C31B9" w:rsidRPr="004104DE">
        <w:t>7 + 9</w:t>
      </w:r>
      <w:r w:rsidR="005C31B9" w:rsidRPr="00FA701D">
        <w:rPr>
          <w:rStyle w:val="Cmathsexpressions"/>
          <w:i/>
          <w:iCs/>
        </w:rPr>
        <w:t>x</w:t>
      </w:r>
      <w:r w:rsidR="005C31B9" w:rsidRPr="004104DE">
        <w:t xml:space="preserve"> = 11</w:t>
      </w:r>
      <w:r w:rsidR="005C31B9">
        <w:br/>
      </w:r>
      <w:r w:rsidR="005C31B9" w:rsidRPr="004104DE">
        <w:rPr>
          <w:position w:val="-24"/>
        </w:rPr>
        <w:object w:dxaOrig="780" w:dyaOrig="640" w14:anchorId="53011099">
          <v:shape id="_x0000_i1044" type="#_x0000_t75" style="width:39pt;height:32.25pt" o:ole="">
            <v:imagedata r:id="rId44" o:title=""/>
          </v:shape>
          <o:OLEObject Type="Embed" ProgID="Equation.DSMT4" ShapeID="_x0000_i1044" DrawAspect="Content" ObjectID="_1540570286" r:id="rId45"/>
        </w:object>
      </w:r>
      <w:r w:rsidR="005C31B9">
        <w:br/>
      </w:r>
      <w:r w:rsidR="005C31B9" w:rsidRPr="00FA701D">
        <w:rPr>
          <w:rStyle w:val="Cmathsexpressions"/>
          <w:i/>
          <w:iCs/>
        </w:rPr>
        <w:t>x</w:t>
      </w:r>
      <w:r w:rsidR="005C31B9" w:rsidRPr="005C31B9">
        <w:t xml:space="preserve"> = </w:t>
      </w:r>
      <w:r w:rsidR="005C31B9" w:rsidRPr="005534CD">
        <w:rPr>
          <w:position w:val="-22"/>
        </w:rPr>
        <w:object w:dxaOrig="200" w:dyaOrig="600" w14:anchorId="6AE6A2CF">
          <v:shape id="_x0000_i1045" type="#_x0000_t75" style="width:9.75pt;height:30pt" o:ole="">
            <v:imagedata r:id="rId46" o:title=""/>
          </v:shape>
          <o:OLEObject Type="Embed" ProgID="Equation.3" ShapeID="_x0000_i1045" DrawAspect="Content" ObjectID="_1540570287" r:id="rId47"/>
        </w:object>
      </w:r>
    </w:p>
    <w:p w14:paraId="6E66725E" w14:textId="53179623" w:rsidR="005C31B9" w:rsidRDefault="005C31B9" w:rsidP="005C31B9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7.2]</w:t>
      </w:r>
    </w:p>
    <w:p w14:paraId="6B3E7D5A" w14:textId="7B1873D2" w:rsidR="005C31B9" w:rsidRPr="00434516" w:rsidRDefault="002D27C7" w:rsidP="002D27C7">
      <w:pPr>
        <w:pStyle w:val="Pquestiontextpartsa"/>
      </w:pPr>
      <w:r w:rsidRPr="002D27C7">
        <w:rPr>
          <w:rStyle w:val="Cquestionpartlabelbold"/>
        </w:rPr>
        <w:t>(a)</w:t>
      </w:r>
      <w:r>
        <w:tab/>
      </w:r>
      <w:r w:rsidR="005C31B9" w:rsidRPr="00434516">
        <w:t xml:space="preserve">Let the cost of a coffee be represented by the letter 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and a </w:t>
      </w:r>
      <w:r w:rsidR="005C31B9">
        <w:t>sandwich</w:t>
      </w:r>
      <w:r w:rsidR="005C31B9" w:rsidRPr="00434516">
        <w:t xml:space="preserve"> by the letter </w:t>
      </w:r>
      <w:r w:rsidR="005C31B9" w:rsidRPr="00970855">
        <w:rPr>
          <w:rStyle w:val="Cmathsexpressions"/>
          <w:i/>
          <w:iCs/>
        </w:rPr>
        <w:t>r</w:t>
      </w:r>
      <w:r w:rsidR="005C31B9" w:rsidRPr="00434516">
        <w:t>.</w:t>
      </w:r>
    </w:p>
    <w:p w14:paraId="575BD39D" w14:textId="2955FC92" w:rsidR="005C31B9" w:rsidRPr="00434516" w:rsidRDefault="007E528D" w:rsidP="002D27C7">
      <w:pPr>
        <w:pStyle w:val="Pquestiontextpartsa"/>
      </w:pPr>
      <w:r>
        <w:tab/>
      </w:r>
      <w:r w:rsidR="005C31B9" w:rsidRPr="00434516">
        <w:t>5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+ 2</w:t>
      </w:r>
      <w:r w:rsidR="005C31B9" w:rsidRPr="00970855">
        <w:rPr>
          <w:rStyle w:val="Cmathsexpressions"/>
          <w:i/>
          <w:iCs/>
        </w:rPr>
        <w:t>r</w:t>
      </w:r>
      <w:r w:rsidR="005C31B9" w:rsidRPr="00434516">
        <w:t xml:space="preserve"> = 26.5</w:t>
      </w:r>
    </w:p>
    <w:p w14:paraId="444E98EA" w14:textId="7FA67DBA" w:rsidR="005C31B9" w:rsidRPr="00434516" w:rsidRDefault="002D27C7" w:rsidP="002D27C7">
      <w:pPr>
        <w:pStyle w:val="Pquestiontextpartsa"/>
      </w:pPr>
      <w:r w:rsidRPr="002D27C7">
        <w:rPr>
          <w:rStyle w:val="Cquestionpartlabelbold"/>
        </w:rPr>
        <w:t>(b)</w:t>
      </w:r>
      <w:r>
        <w:tab/>
      </w:r>
      <w:r w:rsidR="005C31B9" w:rsidRPr="00434516">
        <w:t>5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+ 2(4.5) = 26.5</w:t>
      </w:r>
      <w:r>
        <w:br/>
      </w:r>
      <w:r w:rsidR="005C31B9" w:rsidRPr="00434516">
        <w:t>5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+ 9 = 26.5</w:t>
      </w:r>
      <w:r>
        <w:br/>
      </w:r>
      <w:r w:rsidR="005C31B9" w:rsidRPr="00434516">
        <w:t>5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= 17.5</w:t>
      </w:r>
      <w:r>
        <w:br/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= </w:t>
      </w:r>
      <w:r w:rsidR="005C31B9" w:rsidRPr="0095519A">
        <w:rPr>
          <w:position w:val="-24"/>
        </w:rPr>
        <w:object w:dxaOrig="499" w:dyaOrig="620" w14:anchorId="78EE70B3">
          <v:shape id="_x0000_i1046" type="#_x0000_t75" style="width:24.75pt;height:30.75pt" o:ole="">
            <v:imagedata r:id="rId48" o:title=""/>
          </v:shape>
          <o:OLEObject Type="Embed" ProgID="Equation.3" ShapeID="_x0000_i1046" DrawAspect="Content" ObjectID="_1540570288" r:id="rId49"/>
        </w:object>
      </w:r>
      <w:r>
        <w:br/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= 3.5</w:t>
      </w:r>
    </w:p>
    <w:p w14:paraId="164D1955" w14:textId="62C73E56" w:rsidR="005C31B9" w:rsidRDefault="007E528D" w:rsidP="002D27C7">
      <w:pPr>
        <w:pStyle w:val="Pquestiontextpartsa"/>
      </w:pPr>
      <w:r>
        <w:tab/>
      </w:r>
      <w:r w:rsidR="00F50BB8">
        <w:t>So</w:t>
      </w:r>
      <w:r w:rsidR="005C31B9" w:rsidRPr="00434516">
        <w:t xml:space="preserve"> t</w:t>
      </w:r>
      <w:r w:rsidR="005C31B9">
        <w:t xml:space="preserve">he cost of </w:t>
      </w:r>
      <w:r w:rsidR="00F50BB8">
        <w:t>a</w:t>
      </w:r>
      <w:r w:rsidR="005C31B9">
        <w:t xml:space="preserve"> cup of coffee i</w:t>
      </w:r>
      <w:r w:rsidR="005C31B9" w:rsidRPr="00434516">
        <w:t>s $3.50.</w:t>
      </w:r>
    </w:p>
    <w:p w14:paraId="4555263D" w14:textId="572DB464" w:rsidR="005C31B9" w:rsidRDefault="005C31B9" w:rsidP="005C31B9">
      <w:pPr>
        <w:pStyle w:val="Pquestionheadingsx"/>
      </w:pPr>
      <w:r>
        <w:t>Question 22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3]</w:t>
      </w:r>
    </w:p>
    <w:p w14:paraId="6EA8D6A3" w14:textId="77777777" w:rsidR="005C31B9" w:rsidRPr="00970855" w:rsidRDefault="005C31B9" w:rsidP="005C31B9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</w:r>
      <w:r w:rsidR="00F50BB8" w:rsidRPr="00F50BB8">
        <w:rPr>
          <w:position w:val="-24"/>
        </w:rPr>
        <w:object w:dxaOrig="680" w:dyaOrig="620" w14:anchorId="140736D5">
          <v:shape id="_x0000_i1047" type="#_x0000_t75" style="width:33.75pt;height:30.75pt" o:ole="">
            <v:imagedata r:id="rId50" o:title=""/>
          </v:shape>
          <o:OLEObject Type="Embed" ProgID="Equation.DSMT4" ShapeID="_x0000_i1047" DrawAspect="Content" ObjectID="_1540570289" r:id="rId51"/>
        </w:object>
      </w:r>
      <w:r w:rsidRPr="002469EC">
        <w:t>= 7</w:t>
      </w:r>
      <w:r>
        <w:br/>
      </w:r>
      <w:r w:rsidRPr="002469EC">
        <w:t>2</w:t>
      </w:r>
      <w:r w:rsidRPr="00970855">
        <w:rPr>
          <w:rStyle w:val="Cmathsexpressions"/>
          <w:i/>
        </w:rPr>
        <w:t>x</w:t>
      </w:r>
      <w:r w:rsidRPr="002469EC">
        <w:t xml:space="preserve"> − 3 = 7 × 5</w:t>
      </w:r>
      <w:r>
        <w:br/>
      </w:r>
      <w:r w:rsidRPr="002469EC">
        <w:t>2</w:t>
      </w:r>
      <w:r w:rsidRPr="00970855">
        <w:rPr>
          <w:rStyle w:val="Cmathsexpressions"/>
          <w:i/>
        </w:rPr>
        <w:t xml:space="preserve">x </w:t>
      </w:r>
      <w:r w:rsidRPr="002469EC">
        <w:t>− 3 = 35</w:t>
      </w:r>
      <w:r>
        <w:br/>
      </w:r>
      <w:r w:rsidRPr="002469EC">
        <w:t>2</w:t>
      </w:r>
      <w:r w:rsidRPr="00970855">
        <w:rPr>
          <w:rStyle w:val="Cmathsexpressions"/>
          <w:i/>
        </w:rPr>
        <w:t>x</w:t>
      </w:r>
      <w:r w:rsidRPr="002469EC">
        <w:t xml:space="preserve"> = 38</w: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="00F50BB8" w:rsidRPr="00F50BB8">
        <w:rPr>
          <w:position w:val="-24"/>
        </w:rPr>
        <w:object w:dxaOrig="340" w:dyaOrig="620" w14:anchorId="73CF4ACA">
          <v:shape id="_x0000_i1048" type="#_x0000_t75" style="width:16.5pt;height:30.75pt" o:ole="">
            <v:imagedata r:id="rId52" o:title=""/>
          </v:shape>
          <o:OLEObject Type="Embed" ProgID="Equation.DSMT4" ShapeID="_x0000_i1048" DrawAspect="Content" ObjectID="_1540570290" r:id="rId53"/>
        </w:objec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19</w:t>
      </w:r>
    </w:p>
    <w:p w14:paraId="5E3F1B4E" w14:textId="77777777" w:rsidR="005C31B9" w:rsidRDefault="005C31B9" w:rsidP="005C31B9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</w:r>
      <w:r w:rsidR="00F50BB8" w:rsidRPr="00F50BB8">
        <w:rPr>
          <w:position w:val="-24"/>
        </w:rPr>
        <w:object w:dxaOrig="340" w:dyaOrig="620" w14:anchorId="7275172C">
          <v:shape id="_x0000_i1049" type="#_x0000_t75" style="width:17.25pt;height:30.75pt" o:ole="">
            <v:imagedata r:id="rId54" o:title=""/>
          </v:shape>
          <o:OLEObject Type="Embed" ProgID="Equation.DSMT4" ShapeID="_x0000_i1049" DrawAspect="Content" ObjectID="_1540570291" r:id="rId55"/>
        </w:object>
      </w:r>
      <w:r w:rsidRPr="002469EC">
        <w:t>+ 8 = 5</w:t>
      </w:r>
      <w:r>
        <w:br/>
      </w:r>
      <w:r w:rsidR="00F50BB8" w:rsidRPr="00F50BB8">
        <w:rPr>
          <w:position w:val="-24"/>
        </w:rPr>
        <w:object w:dxaOrig="340" w:dyaOrig="620" w14:anchorId="1106F37D">
          <v:shape id="_x0000_i1050" type="#_x0000_t75" style="width:17.25pt;height:30.75pt" o:ole="">
            <v:imagedata r:id="rId56" o:title=""/>
          </v:shape>
          <o:OLEObject Type="Embed" ProgID="Equation.DSMT4" ShapeID="_x0000_i1050" DrawAspect="Content" ObjectID="_1540570292" r:id="rId57"/>
        </w:object>
      </w:r>
      <w:r w:rsidRPr="002469EC">
        <w:t>= 5 − 8</w:t>
      </w:r>
      <w:r>
        <w:br/>
      </w:r>
      <w:r w:rsidR="00F50BB8" w:rsidRPr="00F50BB8">
        <w:rPr>
          <w:position w:val="-24"/>
        </w:rPr>
        <w:object w:dxaOrig="340" w:dyaOrig="620" w14:anchorId="52B7C9AB">
          <v:shape id="_x0000_i1051" type="#_x0000_t75" style="width:17.25pt;height:30.75pt" o:ole="">
            <v:imagedata r:id="rId58" o:title=""/>
          </v:shape>
          <o:OLEObject Type="Embed" ProgID="Equation.DSMT4" ShapeID="_x0000_i1051" DrawAspect="Content" ObjectID="_1540570293" r:id="rId59"/>
        </w:object>
      </w:r>
      <w:r w:rsidRPr="002469EC">
        <w:t xml:space="preserve"> = -3</w:t>
      </w:r>
      <w:r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= -3 × 4</w:t>
      </w:r>
      <w:r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= -12</w: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="00F50BB8" w:rsidRPr="00F50BB8">
        <w:rPr>
          <w:position w:val="-24"/>
        </w:rPr>
        <w:object w:dxaOrig="420" w:dyaOrig="620" w14:anchorId="6FC074FE">
          <v:shape id="_x0000_i1052" type="#_x0000_t75" style="width:21pt;height:30.75pt" o:ole="">
            <v:imagedata r:id="rId60" o:title=""/>
          </v:shape>
          <o:OLEObject Type="Embed" ProgID="Equation.DSMT4" ShapeID="_x0000_i1052" DrawAspect="Content" ObjectID="_1540570294" r:id="rId61"/>
        </w:objec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-4</w:t>
      </w:r>
    </w:p>
    <w:p w14:paraId="2C291922" w14:textId="0A4BAA47" w:rsidR="005C31B9" w:rsidRDefault="005C31B9" w:rsidP="005C31B9">
      <w:pPr>
        <w:pStyle w:val="Pquestionheadingsx"/>
      </w:pPr>
      <w:r>
        <w:t>Question 23</w:t>
      </w:r>
      <w:r>
        <w:tab/>
      </w:r>
      <w:r w:rsidR="00D34D5B">
        <w:rPr>
          <w:rStyle w:val="Cmarkslabel"/>
        </w:rPr>
        <w:t xml:space="preserve">6 </w:t>
      </w:r>
      <w:r w:rsidRPr="001B433F">
        <w:rPr>
          <w:rStyle w:val="Cmarkslabel"/>
        </w:rPr>
        <w:t>marks</w:t>
      </w:r>
      <w:r>
        <w:tab/>
        <w:t>[7.3]</w:t>
      </w:r>
    </w:p>
    <w:p w14:paraId="3FB6016C" w14:textId="77777777" w:rsidR="005C31B9" w:rsidRDefault="005C31B9" w:rsidP="005C31B9">
      <w:pPr>
        <w:pStyle w:val="Pquestiontextpartsa"/>
      </w:pPr>
      <w:r w:rsidRPr="00970855">
        <w:rPr>
          <w:rStyle w:val="Cquestionpartlabelbold"/>
        </w:rPr>
        <w:t>(a)</w:t>
      </w:r>
      <w:r w:rsidRPr="002469EC">
        <w:tab/>
        <w:t>3(</w:t>
      </w:r>
      <w:r w:rsidRPr="00970855">
        <w:rPr>
          <w:rStyle w:val="Cmathsexpressions"/>
          <w:i/>
        </w:rPr>
        <w:t>x</w:t>
      </w:r>
      <w:r w:rsidRPr="002469EC">
        <w:t xml:space="preserve"> − 5) = 21</w:t>
      </w:r>
      <w:r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− 15 = 21</w:t>
      </w:r>
      <w:r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= 21 + 15</w:t>
      </w:r>
      <w:r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= 36</w: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Pr="002469EC">
        <w:rPr>
          <w:position w:val="-24"/>
        </w:rPr>
        <w:object w:dxaOrig="340" w:dyaOrig="620" w14:anchorId="306F4F9B">
          <v:shape id="_x0000_i1053" type="#_x0000_t75" style="width:17.25pt;height:30.75pt" o:ole="">
            <v:imagedata r:id="rId62" o:title=""/>
          </v:shape>
          <o:OLEObject Type="Embed" ProgID="Equation.3" ShapeID="_x0000_i1053" DrawAspect="Content" ObjectID="_1540570295" r:id="rId63"/>
        </w:objec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12</w:t>
      </w:r>
    </w:p>
    <w:p w14:paraId="44615E6E" w14:textId="54D9EACC" w:rsidR="005C31B9" w:rsidRPr="00970855" w:rsidRDefault="005C31B9" w:rsidP="00F50BB8">
      <w:pPr>
        <w:pStyle w:val="Pquestiontextpartsa"/>
        <w:keepNext/>
        <w:keepLines/>
        <w:rPr>
          <w:rStyle w:val="Cquestionpartlabelbold"/>
        </w:rPr>
      </w:pPr>
      <w:r w:rsidRPr="00970855">
        <w:rPr>
          <w:rStyle w:val="Cquestionpartlabelbold"/>
        </w:rPr>
        <w:lastRenderedPageBreak/>
        <w:t>(b)</w:t>
      </w:r>
      <w:r w:rsidRPr="002469EC">
        <w:tab/>
        <w:t>4(3</w:t>
      </w:r>
      <w:r w:rsidRPr="00970855">
        <w:rPr>
          <w:rStyle w:val="Cmathsexpressions"/>
          <w:i/>
        </w:rPr>
        <w:t>x</w:t>
      </w:r>
      <w:r w:rsidRPr="002469EC">
        <w:t xml:space="preserve"> + 2) = </w:t>
      </w:r>
      <w:r>
        <w:t>4</w:t>
      </w:r>
      <w:r w:rsidRPr="002469EC">
        <w:t>4</w:t>
      </w:r>
      <w:r>
        <w:br/>
      </w:r>
      <w:r w:rsidRPr="002469EC">
        <w:t>12</w:t>
      </w:r>
      <w:r w:rsidRPr="00970855">
        <w:rPr>
          <w:rStyle w:val="Cmathsexpressions"/>
          <w:i/>
        </w:rPr>
        <w:t>x</w:t>
      </w:r>
      <w:r w:rsidRPr="002469EC">
        <w:t xml:space="preserve"> + 8 = </w:t>
      </w:r>
      <w:r>
        <w:t>4</w:t>
      </w:r>
      <w:r w:rsidRPr="002469EC">
        <w:t>4</w:t>
      </w:r>
      <w:r>
        <w:br/>
      </w:r>
      <w:r w:rsidRPr="002469EC">
        <w:t>12</w:t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>
        <w:t>4</w:t>
      </w:r>
      <w:r w:rsidRPr="002469EC">
        <w:t>4 − 8</w:t>
      </w:r>
      <w:r>
        <w:br/>
      </w:r>
      <w:r w:rsidRPr="002469EC">
        <w:t>12</w:t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>
        <w:t>36</w: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="00F50BB8" w:rsidRPr="00F50BB8">
        <w:rPr>
          <w:position w:val="-24"/>
        </w:rPr>
        <w:object w:dxaOrig="340" w:dyaOrig="620" w14:anchorId="0F8A3BB9">
          <v:shape id="_x0000_i1054" type="#_x0000_t75" style="width:16.5pt;height:30.75pt" o:ole="">
            <v:imagedata r:id="rId64" o:title=""/>
          </v:shape>
          <o:OLEObject Type="Embed" ProgID="Equation.DSMT4" ShapeID="_x0000_i1054" DrawAspect="Content" ObjectID="_1540570296" r:id="rId65"/>
        </w:objec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>
        <w:t>3</w:t>
      </w:r>
    </w:p>
    <w:p w14:paraId="20E1528E" w14:textId="0DFD8F0E" w:rsidR="005C31B9" w:rsidRDefault="005C31B9" w:rsidP="005C31B9">
      <w:pPr>
        <w:pStyle w:val="Pquestionheadingsx"/>
      </w:pPr>
      <w:r>
        <w:t>Question 2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3]</w:t>
      </w:r>
    </w:p>
    <w:p w14:paraId="4463D330" w14:textId="77777777" w:rsidR="00181307" w:rsidRDefault="005C31B9" w:rsidP="00181307">
      <w:pPr>
        <w:pStyle w:val="Pquestiontextpartsa"/>
      </w:pPr>
      <w:r w:rsidRPr="00970855">
        <w:rPr>
          <w:rStyle w:val="Cquestionpartlabelbold"/>
        </w:rPr>
        <w:t>(a)</w:t>
      </w:r>
      <w:r w:rsidRPr="002469EC">
        <w:tab/>
        <w:t>2</w:t>
      </w:r>
      <w:r w:rsidRPr="004F093B">
        <w:rPr>
          <w:rStyle w:val="Cmathsexpressions"/>
          <w:i/>
          <w:iCs/>
        </w:rPr>
        <w:t>n</w:t>
      </w:r>
      <w:r w:rsidRPr="002469EC">
        <w:t xml:space="preserve"> − 6 = 8</w:t>
      </w:r>
      <w:r>
        <w:br/>
      </w:r>
      <w:r w:rsidRPr="002469EC">
        <w:t>2</w:t>
      </w:r>
      <w:r w:rsidRPr="00970855">
        <w:rPr>
          <w:rStyle w:val="Cmathsexpressions"/>
          <w:i/>
        </w:rPr>
        <w:t>n</w:t>
      </w:r>
      <w:r w:rsidRPr="002469EC">
        <w:t xml:space="preserve"> = 8 + 6</w:t>
      </w:r>
      <w:r>
        <w:br/>
      </w:r>
      <w:r w:rsidRPr="002469EC">
        <w:t>2</w:t>
      </w:r>
      <w:r w:rsidRPr="00970855">
        <w:rPr>
          <w:rStyle w:val="Cmathsexpressions"/>
          <w:i/>
        </w:rPr>
        <w:t>n</w:t>
      </w:r>
      <w:r w:rsidRPr="002469EC">
        <w:t xml:space="preserve"> = 14</w:t>
      </w:r>
      <w:r>
        <w:br/>
      </w:r>
      <w:r w:rsidRPr="00970855">
        <w:rPr>
          <w:rStyle w:val="Cmathsexpressions"/>
          <w:i/>
        </w:rPr>
        <w:t>n</w:t>
      </w:r>
      <w:r w:rsidRPr="002469EC">
        <w:t xml:space="preserve"> = </w:t>
      </w:r>
      <w:r w:rsidRPr="002469EC">
        <w:rPr>
          <w:position w:val="-24"/>
        </w:rPr>
        <w:object w:dxaOrig="320" w:dyaOrig="620" w14:anchorId="69B928E9">
          <v:shape id="_x0000_i1055" type="#_x0000_t75" style="width:15.75pt;height:30.75pt" o:ole="">
            <v:imagedata r:id="rId66" o:title=""/>
          </v:shape>
          <o:OLEObject Type="Embed" ProgID="Equation.3" ShapeID="_x0000_i1055" DrawAspect="Content" ObjectID="_1540570297" r:id="rId67"/>
        </w:object>
      </w:r>
      <w:r>
        <w:br/>
      </w:r>
      <w:r w:rsidRPr="00970855">
        <w:rPr>
          <w:rStyle w:val="Cmathsexpressions"/>
          <w:i/>
        </w:rPr>
        <w:t>n</w:t>
      </w:r>
      <w:r w:rsidRPr="002469EC">
        <w:t xml:space="preserve"> = 7</w:t>
      </w:r>
    </w:p>
    <w:p w14:paraId="555FEE27" w14:textId="77777777" w:rsidR="00181307" w:rsidRDefault="005C31B9" w:rsidP="00181307">
      <w:pPr>
        <w:pStyle w:val="Pquestiontextpartsa"/>
      </w:pPr>
      <w:r w:rsidRPr="00970855">
        <w:rPr>
          <w:rStyle w:val="Cquestionpartlabelbold"/>
        </w:rPr>
        <w:t>(b)</w:t>
      </w:r>
      <w:r w:rsidRPr="002469EC">
        <w:tab/>
        <w:t>3(</w:t>
      </w:r>
      <w:r w:rsidRPr="004F093B">
        <w:rPr>
          <w:rStyle w:val="Cmathsexpressions"/>
          <w:i/>
          <w:iCs/>
        </w:rPr>
        <w:t>n</w:t>
      </w:r>
      <w:r w:rsidRPr="002469EC">
        <w:t xml:space="preserve"> − 3) = 18</w:t>
      </w:r>
      <w:r>
        <w:br/>
      </w:r>
      <w:r w:rsidRPr="002469EC">
        <w:t>3</w:t>
      </w:r>
      <w:r w:rsidRPr="00970855">
        <w:rPr>
          <w:rStyle w:val="Cmathsexpressions"/>
          <w:i/>
        </w:rPr>
        <w:t>n</w:t>
      </w:r>
      <w:r w:rsidRPr="002469EC">
        <w:t xml:space="preserve"> – 9 = 18</w:t>
      </w:r>
      <w:r>
        <w:br/>
      </w:r>
      <w:r w:rsidRPr="002469EC">
        <w:t>3</w:t>
      </w:r>
      <w:r w:rsidRPr="00970855">
        <w:rPr>
          <w:rStyle w:val="Cmathsexpressions"/>
          <w:i/>
        </w:rPr>
        <w:t>n</w:t>
      </w:r>
      <w:r w:rsidRPr="002469EC">
        <w:t xml:space="preserve"> = 18 + 9</w:t>
      </w:r>
      <w:r>
        <w:br/>
      </w:r>
      <w:r w:rsidRPr="002469EC">
        <w:t>3</w:t>
      </w:r>
      <w:r w:rsidRPr="00970855">
        <w:rPr>
          <w:rStyle w:val="Cmathsexpressions"/>
          <w:i/>
        </w:rPr>
        <w:t>n</w:t>
      </w:r>
      <w:r w:rsidRPr="002469EC">
        <w:t xml:space="preserve"> = 27</w:t>
      </w:r>
      <w:r>
        <w:br/>
      </w:r>
      <w:r w:rsidRPr="00970855">
        <w:rPr>
          <w:rStyle w:val="Cmathsexpressions"/>
          <w:i/>
        </w:rPr>
        <w:t>n</w:t>
      </w:r>
      <w:r w:rsidRPr="002469EC">
        <w:t xml:space="preserve"> = </w:t>
      </w:r>
      <w:r w:rsidRPr="002469EC">
        <w:rPr>
          <w:position w:val="-24"/>
        </w:rPr>
        <w:object w:dxaOrig="360" w:dyaOrig="620" w14:anchorId="7F6355D9">
          <v:shape id="_x0000_i1056" type="#_x0000_t75" style="width:18pt;height:30.75pt" o:ole="">
            <v:imagedata r:id="rId68" o:title=""/>
          </v:shape>
          <o:OLEObject Type="Embed" ProgID="Equation.3" ShapeID="_x0000_i1056" DrawAspect="Content" ObjectID="_1540570298" r:id="rId69"/>
        </w:object>
      </w:r>
      <w:r>
        <w:br/>
      </w:r>
      <w:r w:rsidRPr="00970855">
        <w:rPr>
          <w:rStyle w:val="Cmathsexpressions"/>
          <w:i/>
        </w:rPr>
        <w:t>n</w:t>
      </w:r>
      <w:r w:rsidRPr="002469EC">
        <w:t xml:space="preserve"> = 9</w:t>
      </w:r>
    </w:p>
    <w:p w14:paraId="4CAA77F5" w14:textId="27AA169B" w:rsidR="00E8096B" w:rsidRDefault="00E8096B" w:rsidP="00181307">
      <w:pPr>
        <w:pStyle w:val="Pquestionheadingsx"/>
      </w:pPr>
      <w:r>
        <w:t>Question 2</w:t>
      </w:r>
      <w:r w:rsidR="005C31B9">
        <w:t>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3</w:t>
      </w:r>
      <w:r>
        <w:t>]</w:t>
      </w:r>
    </w:p>
    <w:p w14:paraId="10AF4628" w14:textId="77777777" w:rsidR="007E528D" w:rsidRDefault="00181307" w:rsidP="00181307">
      <w:pPr>
        <w:pStyle w:val="Pquestiontextpartsa"/>
      </w:pPr>
      <w:r w:rsidRPr="00181307">
        <w:rPr>
          <w:b/>
        </w:rPr>
        <w:t>(a)</w:t>
      </w:r>
      <w:r>
        <w:t xml:space="preserve"> </w:t>
      </w:r>
    </w:p>
    <w:p w14:paraId="2EB49EBE" w14:textId="77777777" w:rsidR="007E528D" w:rsidRDefault="007E528D" w:rsidP="007E528D">
      <w:pPr>
        <w:pStyle w:val="Pquestiontextpartsa"/>
      </w:pPr>
      <w:r>
        <w:tab/>
      </w:r>
      <w:r>
        <w:pict w14:anchorId="5F53DB77">
          <v:shape id="_x0000_i1057" type="#_x0000_t75" style="width:119.25pt;height:66pt">
            <v:imagedata r:id="rId70" o:title="PM8_SmB_7_04wssc"/>
          </v:shape>
        </w:pict>
      </w:r>
      <w:r>
        <w:br/>
      </w:r>
      <w:r w:rsidR="005C31B9" w:rsidRPr="0033529A">
        <w:t>Perimeter = 2</w:t>
      </w:r>
      <w:r w:rsidR="005C31B9" w:rsidRPr="00FA701D">
        <w:rPr>
          <w:rStyle w:val="Cmathsexpressions"/>
          <w:i/>
          <w:iCs/>
        </w:rPr>
        <w:t>w</w:t>
      </w:r>
      <w:r w:rsidR="005C31B9" w:rsidRPr="0033529A">
        <w:t xml:space="preserve"> + </w:t>
      </w:r>
      <w:r w:rsidR="005C31B9" w:rsidRPr="00FA701D">
        <w:rPr>
          <w:rStyle w:val="Cmathsexpressions"/>
          <w:i/>
          <w:iCs/>
        </w:rPr>
        <w:t>w</w:t>
      </w:r>
      <w:r w:rsidR="005C31B9" w:rsidRPr="0033529A">
        <w:t xml:space="preserve"> + 2</w:t>
      </w:r>
      <w:r w:rsidR="005C31B9" w:rsidRPr="00FA701D">
        <w:rPr>
          <w:rStyle w:val="Cmathsexpressions"/>
          <w:i/>
          <w:iCs/>
        </w:rPr>
        <w:t>w</w:t>
      </w:r>
      <w:r w:rsidR="005C31B9" w:rsidRPr="0033529A">
        <w:t xml:space="preserve"> + </w:t>
      </w:r>
      <w:r w:rsidR="005C31B9" w:rsidRPr="00FA701D">
        <w:rPr>
          <w:rStyle w:val="Cmathsexpressions"/>
          <w:i/>
          <w:iCs/>
        </w:rPr>
        <w:t>w</w:t>
      </w:r>
      <w:r>
        <w:br/>
      </w:r>
      <w:r w:rsidR="005C31B9">
        <w:t xml:space="preserve">Perimeter = </w:t>
      </w:r>
      <w:r w:rsidR="005C31B9" w:rsidRPr="00FA701D">
        <w:rPr>
          <w:rStyle w:val="Cmathsexpressions"/>
          <w:i/>
          <w:iCs/>
        </w:rPr>
        <w:t xml:space="preserve"> </w:t>
      </w:r>
      <w:r w:rsidR="005C31B9" w:rsidRPr="002B5835">
        <w:t>6</w:t>
      </w:r>
      <w:r w:rsidR="005C31B9" w:rsidRPr="00FA701D">
        <w:rPr>
          <w:rStyle w:val="Cmathsexpressions"/>
          <w:i/>
          <w:iCs/>
        </w:rPr>
        <w:t>w</w:t>
      </w:r>
      <w:r>
        <w:br/>
      </w:r>
      <w:r w:rsidR="005C31B9" w:rsidRPr="0033529A">
        <w:t>420 = 6</w:t>
      </w:r>
      <w:r w:rsidR="005C31B9" w:rsidRPr="00FA701D">
        <w:rPr>
          <w:rStyle w:val="Cmathsexpressions"/>
          <w:i/>
          <w:iCs/>
        </w:rPr>
        <w:t>w</w:t>
      </w:r>
      <w:r>
        <w:br/>
      </w:r>
      <w:r w:rsidR="005C31B9" w:rsidRPr="0033529A">
        <w:t>6</w:t>
      </w:r>
      <w:r w:rsidR="005C31B9" w:rsidRPr="00FA701D">
        <w:rPr>
          <w:rStyle w:val="Cmathsexpressions"/>
          <w:i/>
          <w:iCs/>
        </w:rPr>
        <w:t>w</w:t>
      </w:r>
      <w:r w:rsidR="005C31B9" w:rsidRPr="0033529A">
        <w:t xml:space="preserve"> = 420</w:t>
      </w:r>
    </w:p>
    <w:p w14:paraId="1E1F4E38" w14:textId="77777777" w:rsidR="007E528D" w:rsidRDefault="00181307" w:rsidP="007E528D">
      <w:pPr>
        <w:pStyle w:val="Pquestiontextpartsa"/>
        <w:rPr>
          <w:rStyle w:val="Cmathsexpressions"/>
          <w:i/>
          <w:iCs/>
        </w:rPr>
      </w:pPr>
      <w:r w:rsidRPr="00181307">
        <w:rPr>
          <w:b/>
        </w:rPr>
        <w:t>(</w:t>
      </w:r>
      <w:r>
        <w:rPr>
          <w:b/>
        </w:rPr>
        <w:t>b</w:t>
      </w:r>
      <w:r w:rsidRPr="00181307">
        <w:rPr>
          <w:b/>
        </w:rPr>
        <w:t>)</w:t>
      </w:r>
      <w:r w:rsidR="007E528D">
        <w:tab/>
      </w:r>
      <w:r w:rsidR="005C31B9" w:rsidRPr="00FA701D">
        <w:rPr>
          <w:rStyle w:val="Cmathsexpressions"/>
          <w:i/>
          <w:iCs/>
        </w:rPr>
        <w:t>w</w:t>
      </w:r>
      <w:r w:rsidR="005C31B9" w:rsidRPr="0033529A">
        <w:t xml:space="preserve"> = </w:t>
      </w:r>
      <w:r w:rsidR="005C31B9" w:rsidRPr="0033529A">
        <w:rPr>
          <w:position w:val="-24"/>
        </w:rPr>
        <w:object w:dxaOrig="480" w:dyaOrig="620" w14:anchorId="2F175620">
          <v:shape id="_x0000_i1058" type="#_x0000_t75" style="width:24pt;height:30.75pt" o:ole="">
            <v:imagedata r:id="rId71" o:title=""/>
          </v:shape>
          <o:OLEObject Type="Embed" ProgID="Equation.3" ShapeID="_x0000_i1058" DrawAspect="Content" ObjectID="_1540570299" r:id="rId72"/>
        </w:object>
      </w:r>
    </w:p>
    <w:p w14:paraId="74F2938E" w14:textId="77777777" w:rsidR="007E528D" w:rsidRDefault="007E528D" w:rsidP="007E528D">
      <w:pPr>
        <w:pStyle w:val="Pquestiontextpartsa"/>
      </w:pPr>
      <w:r>
        <w:rPr>
          <w:rStyle w:val="Cmathsexpressions"/>
          <w:i/>
          <w:iCs/>
        </w:rPr>
        <w:tab/>
      </w:r>
      <w:r w:rsidR="00181307">
        <w:rPr>
          <w:rStyle w:val="Cmathsexpressions"/>
          <w:i/>
          <w:iCs/>
        </w:rPr>
        <w:t xml:space="preserve"> </w:t>
      </w:r>
      <w:r w:rsidR="005C31B9" w:rsidRPr="00FA701D">
        <w:rPr>
          <w:rStyle w:val="Cmathsexpressions"/>
          <w:i/>
          <w:iCs/>
        </w:rPr>
        <w:t>w</w:t>
      </w:r>
      <w:r w:rsidR="005C31B9" w:rsidRPr="0033529A">
        <w:t xml:space="preserve"> = 70</w:t>
      </w:r>
    </w:p>
    <w:p w14:paraId="7A92823D" w14:textId="23B506AA" w:rsidR="005C31B9" w:rsidRPr="0033529A" w:rsidRDefault="007E528D" w:rsidP="007E528D">
      <w:pPr>
        <w:pStyle w:val="Pquestiontextpartsa"/>
      </w:pPr>
      <w:r>
        <w:tab/>
      </w:r>
      <w:r w:rsidR="005C31B9" w:rsidRPr="0033529A">
        <w:t xml:space="preserve">Thus the </w:t>
      </w:r>
      <w:r w:rsidR="00181307" w:rsidRPr="0033529A">
        <w:t>width is 70 m</w:t>
      </w:r>
      <w:r w:rsidR="00181307">
        <w:t>etres</w:t>
      </w:r>
      <w:r w:rsidR="00181307" w:rsidRPr="0033529A">
        <w:t xml:space="preserve"> </w:t>
      </w:r>
      <w:r w:rsidR="005C31B9" w:rsidRPr="0033529A">
        <w:t xml:space="preserve">and the </w:t>
      </w:r>
      <w:r w:rsidR="00181307" w:rsidRPr="0033529A">
        <w:t>length</w:t>
      </w:r>
      <w:r w:rsidR="00181307">
        <w:t xml:space="preserve"> </w:t>
      </w:r>
      <w:r w:rsidR="00181307" w:rsidRPr="0033529A">
        <w:t>2</w:t>
      </w:r>
      <w:r w:rsidR="00181307" w:rsidRPr="00FA701D">
        <w:rPr>
          <w:rStyle w:val="Cmathsexpressions"/>
          <w:i/>
          <w:iCs/>
        </w:rPr>
        <w:t>w</w:t>
      </w:r>
      <w:r w:rsidR="00181307" w:rsidRPr="0033529A">
        <w:t xml:space="preserve"> is 140 m</w:t>
      </w:r>
      <w:r w:rsidR="00181307">
        <w:t>etres</w:t>
      </w:r>
      <w:r w:rsidR="005C31B9" w:rsidRPr="0033529A">
        <w:t>.</w:t>
      </w:r>
    </w:p>
    <w:p w14:paraId="42C8D3EF" w14:textId="020618D5" w:rsidR="00E8096B" w:rsidRDefault="00E8096B" w:rsidP="00E8096B">
      <w:pPr>
        <w:pStyle w:val="Pquestionheadingsx"/>
      </w:pPr>
      <w:r>
        <w:t xml:space="preserve">Question </w:t>
      </w:r>
      <w:r w:rsidR="005C31B9">
        <w:t>26</w:t>
      </w:r>
      <w:r>
        <w:tab/>
      </w:r>
      <w:r w:rsidR="00181307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181307">
        <w:rPr>
          <w:rStyle w:val="Cmarkslabel"/>
        </w:rPr>
        <w:t>s</w:t>
      </w:r>
      <w:r>
        <w:tab/>
      </w:r>
      <w:r w:rsidR="00BD017A">
        <w:t>[7.</w:t>
      </w:r>
      <w:r w:rsidR="00470C59">
        <w:t>4</w:t>
      </w:r>
      <w:r>
        <w:t>]</w:t>
      </w:r>
    </w:p>
    <w:p w14:paraId="10D6373E" w14:textId="77777777" w:rsidR="00D34D5B" w:rsidRPr="00FA701D" w:rsidRDefault="00D34D5B" w:rsidP="00FA701D">
      <w:pPr>
        <w:pStyle w:val="Pquestiontextmainstem"/>
        <w:rPr>
          <w:rStyle w:val="Cmathsexpressions"/>
          <w:i/>
          <w:iCs/>
        </w:rPr>
      </w:pPr>
      <w:r w:rsidRPr="005534CD"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</w:t>
      </w:r>
      <w:r>
        <w:t>+</w:t>
      </w:r>
      <w:r w:rsidRPr="005534CD">
        <w:t xml:space="preserve"> </w:t>
      </w:r>
      <w:r>
        <w:t>8</w:t>
      </w:r>
      <w:r w:rsidRPr="005534CD">
        <w:t xml:space="preserve"> = </w:t>
      </w:r>
      <w:r>
        <w:t>5</w:t>
      </w:r>
      <w:r w:rsidRPr="00FA701D">
        <w:rPr>
          <w:rStyle w:val="Cmathsexpressions"/>
          <w:i/>
          <w:iCs/>
        </w:rPr>
        <w:t xml:space="preserve">x + </w:t>
      </w:r>
      <w:r>
        <w:t>4</w:t>
      </w:r>
    </w:p>
    <w:p w14:paraId="0511F209" w14:textId="77777777" w:rsidR="00D34D5B" w:rsidRDefault="00D34D5B" w:rsidP="00FA701D">
      <w:pPr>
        <w:pStyle w:val="Pquestiontextmainstem"/>
      </w:pPr>
      <w:r w:rsidRPr="005534CD">
        <w:t>3</w:t>
      </w:r>
      <w:r w:rsidRPr="00FA701D">
        <w:rPr>
          <w:rStyle w:val="Cmathsexpressions"/>
          <w:i/>
          <w:iCs/>
        </w:rPr>
        <w:t xml:space="preserve">x </w:t>
      </w:r>
      <w:r w:rsidRPr="005534CD">
        <w:t>−</w:t>
      </w:r>
      <w:r>
        <w:t xml:space="preserve"> 5</w:t>
      </w:r>
      <w:r w:rsidRPr="00FA701D">
        <w:rPr>
          <w:rStyle w:val="Cmathsexpressions"/>
          <w:i/>
          <w:iCs/>
        </w:rPr>
        <w:t>x =</w:t>
      </w:r>
      <w:r>
        <w:t xml:space="preserve"> 4 – 8</w:t>
      </w:r>
    </w:p>
    <w:p w14:paraId="1C7EF2B4" w14:textId="77777777" w:rsidR="00D34D5B" w:rsidRPr="00D11B39" w:rsidRDefault="00D34D5B" w:rsidP="00FA701D">
      <w:pPr>
        <w:pStyle w:val="Pquestiontextmainstem"/>
      </w:pPr>
      <w:r>
        <w:t>-2</w:t>
      </w:r>
      <w:r w:rsidRPr="00FA701D">
        <w:rPr>
          <w:rStyle w:val="Cmathsexpressions"/>
          <w:i/>
          <w:iCs/>
        </w:rPr>
        <w:t>x</w:t>
      </w:r>
      <w:r>
        <w:t xml:space="preserve"> = -4</w:t>
      </w:r>
    </w:p>
    <w:p w14:paraId="4D31960B" w14:textId="77777777" w:rsidR="00D34D5B" w:rsidRPr="0033529A" w:rsidRDefault="00D34D5B" w:rsidP="00FA701D">
      <w:pPr>
        <w:pStyle w:val="Pquestiontextmainstem"/>
      </w:pPr>
      <w:r w:rsidRPr="00FA701D">
        <w:rPr>
          <w:rStyle w:val="Cmathsexpressions"/>
          <w:i/>
          <w:iCs/>
        </w:rPr>
        <w:t>x</w:t>
      </w:r>
      <w:r w:rsidRPr="0033529A">
        <w:t xml:space="preserve"> = 2</w:t>
      </w:r>
    </w:p>
    <w:p w14:paraId="7719CD84" w14:textId="1E3E7938" w:rsidR="005C31B9" w:rsidRDefault="005C31B9" w:rsidP="005C31B9">
      <w:pPr>
        <w:pStyle w:val="Pquestionheadingsx"/>
      </w:pPr>
      <w:r>
        <w:lastRenderedPageBreak/>
        <w:t>Question 27</w:t>
      </w:r>
      <w:r>
        <w:tab/>
      </w:r>
      <w:r w:rsidR="00D34D5B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5A197C5B" w14:textId="4F4C8E9F" w:rsidR="00D34D5B" w:rsidRPr="005534CD" w:rsidRDefault="00D34D5B" w:rsidP="00D34D5B">
      <w:pPr>
        <w:pStyle w:val="Pquestiontextpartsa"/>
      </w:pPr>
      <w:r w:rsidRPr="00FA701D">
        <w:rPr>
          <w:rStyle w:val="Cquestionpartlabelbold"/>
        </w:rPr>
        <w:t>(a)</w:t>
      </w:r>
      <w:r w:rsidRPr="005534CD">
        <w:tab/>
        <w:t>5</w:t>
      </w:r>
      <w:r w:rsidRPr="00FA701D">
        <w:rPr>
          <w:rStyle w:val="Cmathsexpressions"/>
          <w:i/>
          <w:iCs/>
        </w:rPr>
        <w:t>x</w:t>
      </w:r>
      <w:r w:rsidRPr="005534CD">
        <w:t xml:space="preserve"> − 4 = 2</w:t>
      </w:r>
      <w:r w:rsidRPr="00FA701D">
        <w:rPr>
          <w:rStyle w:val="Cmathsexpressions"/>
          <w:i/>
          <w:iCs/>
        </w:rPr>
        <w:t>x</w:t>
      </w:r>
      <w:r w:rsidRPr="005534CD">
        <w:t xml:space="preserve"> + 5</w:t>
      </w:r>
      <w:r>
        <w:br/>
      </w:r>
      <w:r w:rsidRPr="005534CD">
        <w:t>5</w:t>
      </w:r>
      <w:r w:rsidRPr="00FA701D">
        <w:rPr>
          <w:rStyle w:val="Cmathsexpressions"/>
          <w:i/>
          <w:iCs/>
        </w:rPr>
        <w:t>x</w:t>
      </w:r>
      <w:r w:rsidRPr="005534CD">
        <w:t xml:space="preserve"> − 2</w:t>
      </w:r>
      <w:r w:rsidRPr="00FA701D">
        <w:rPr>
          <w:rStyle w:val="Cmathsexpressions"/>
          <w:i/>
          <w:iCs/>
        </w:rPr>
        <w:t>x</w:t>
      </w:r>
      <w:r w:rsidRPr="005534CD">
        <w:t xml:space="preserve"> − 4 = 5</w:t>
      </w:r>
      <w:r>
        <w:br/>
      </w:r>
      <w:r w:rsidRPr="005534CD"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− 4 = 5</w:t>
      </w:r>
      <w:r>
        <w:br/>
      </w:r>
      <w:r w:rsidRPr="005534CD"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= 5 + 4</w:t>
      </w:r>
      <w:r>
        <w:br/>
      </w:r>
      <w:r w:rsidRPr="005534CD"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= 9</w: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</w:t>
      </w:r>
      <w:r w:rsidRPr="005534CD">
        <w:rPr>
          <w:position w:val="-24"/>
        </w:rPr>
        <w:object w:dxaOrig="220" w:dyaOrig="620" w14:anchorId="07F91C1F">
          <v:shape id="_x0000_i1059" type="#_x0000_t75" style="width:11.25pt;height:30.75pt" o:ole="">
            <v:imagedata r:id="rId73" o:title=""/>
          </v:shape>
          <o:OLEObject Type="Embed" ProgID="Equation.3" ShapeID="_x0000_i1059" DrawAspect="Content" ObjectID="_1540570300" r:id="rId74"/>
        </w:objec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3</w:t>
      </w:r>
    </w:p>
    <w:p w14:paraId="1F78901E" w14:textId="23476660" w:rsidR="00D34D5B" w:rsidRPr="005534CD" w:rsidRDefault="00D34D5B" w:rsidP="00D34D5B">
      <w:pPr>
        <w:pStyle w:val="Pquestiontextpartsa"/>
      </w:pPr>
      <w:r w:rsidRPr="00FA701D">
        <w:rPr>
          <w:rStyle w:val="Cquestionpartlabelbold"/>
        </w:rPr>
        <w:t>(b)</w:t>
      </w:r>
      <w:r w:rsidRPr="005534CD">
        <w:tab/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+ 4 = 8</w:t>
      </w:r>
      <w:r w:rsidRPr="00FA701D">
        <w:rPr>
          <w:rStyle w:val="Cmathsexpressions"/>
          <w:i/>
          <w:iCs/>
        </w:rPr>
        <w:t>x</w:t>
      </w:r>
      <w:r w:rsidRPr="005534CD">
        <w:t xml:space="preserve"> − 11</w:t>
      </w:r>
      <w:r>
        <w:br/>
      </w:r>
      <w:r w:rsidRPr="005534CD">
        <w:t>4 = 8</w:t>
      </w:r>
      <w:r w:rsidRPr="00FA701D">
        <w:rPr>
          <w:rStyle w:val="Cmathsexpressions"/>
          <w:i/>
          <w:iCs/>
        </w:rPr>
        <w:t>x</w:t>
      </w:r>
      <w:r w:rsidRPr="005534CD">
        <w:t xml:space="preserve"> − 3</w:t>
      </w:r>
      <w:r w:rsidRPr="00FA701D">
        <w:rPr>
          <w:rStyle w:val="Cmathsexpressions"/>
          <w:i/>
          <w:iCs/>
        </w:rPr>
        <w:t>x</w:t>
      </w:r>
      <w:r w:rsidRPr="005534CD">
        <w:t xml:space="preserve"> − 11</w:t>
      </w:r>
      <w:r>
        <w:br/>
      </w:r>
      <w:r w:rsidRPr="005534CD">
        <w:t>4 = 5</w:t>
      </w:r>
      <w:r w:rsidRPr="00FA701D">
        <w:rPr>
          <w:rStyle w:val="Cmathsexpressions"/>
          <w:i/>
          <w:iCs/>
        </w:rPr>
        <w:t>x</w:t>
      </w:r>
      <w:r w:rsidRPr="005534CD">
        <w:t xml:space="preserve"> − 11</w:t>
      </w:r>
      <w:r w:rsidR="00700053">
        <w:br/>
      </w:r>
      <w:r w:rsidRPr="005534CD">
        <w:t>4 + 11 = 5</w:t>
      </w:r>
      <w:r w:rsidRPr="00FA701D">
        <w:rPr>
          <w:rStyle w:val="Cmathsexpressions"/>
          <w:i/>
          <w:iCs/>
        </w:rPr>
        <w:t>x</w:t>
      </w:r>
      <w:r w:rsidRPr="005534CD">
        <w:t xml:space="preserve"> </w:t>
      </w:r>
      <w:r w:rsidR="00700053">
        <w:br/>
      </w:r>
      <w:r w:rsidRPr="005534CD">
        <w:t>5</w:t>
      </w:r>
      <w:r w:rsidRPr="00FA701D">
        <w:rPr>
          <w:rStyle w:val="Cmathsexpressions"/>
          <w:i/>
          <w:iCs/>
        </w:rPr>
        <w:t>x</w:t>
      </w:r>
      <w:r w:rsidRPr="005534CD">
        <w:t xml:space="preserve"> = 15</w:t>
      </w:r>
      <w:r w:rsidR="00700053"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</w:t>
      </w:r>
      <w:bookmarkStart w:id="1" w:name="OLE_LINK1"/>
      <w:bookmarkStart w:id="2" w:name="OLE_LINK2"/>
      <w:r w:rsidRPr="005534CD">
        <w:rPr>
          <w:position w:val="-24"/>
        </w:rPr>
        <w:object w:dxaOrig="320" w:dyaOrig="620" w14:anchorId="7AB88628">
          <v:shape id="_x0000_i1060" type="#_x0000_t75" style="width:15.75pt;height:30.75pt" o:ole="">
            <v:imagedata r:id="rId75" o:title=""/>
          </v:shape>
          <o:OLEObject Type="Embed" ProgID="Equation.3" ShapeID="_x0000_i1060" DrawAspect="Content" ObjectID="_1540570301" r:id="rId76"/>
        </w:object>
      </w:r>
      <w:bookmarkEnd w:id="1"/>
      <w:bookmarkEnd w:id="2"/>
      <w:r w:rsidR="00700053"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3</w:t>
      </w:r>
    </w:p>
    <w:p w14:paraId="58EC6F4C" w14:textId="7CC8FFE8" w:rsidR="005C31B9" w:rsidRDefault="005C31B9" w:rsidP="005C31B9">
      <w:pPr>
        <w:pStyle w:val="Pquestionheadingsx"/>
      </w:pPr>
      <w:r>
        <w:t xml:space="preserve">Question </w:t>
      </w:r>
      <w:r w:rsidR="00D34D5B">
        <w:t>28</w:t>
      </w:r>
      <w:r>
        <w:tab/>
      </w:r>
      <w:r w:rsidR="00700053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2F545771" w14:textId="77777777" w:rsidR="00700053" w:rsidRDefault="00700053" w:rsidP="00700053">
      <w:pPr>
        <w:pStyle w:val="Pquestiontextpartsa"/>
      </w:pPr>
      <w:r w:rsidRPr="00FA701D">
        <w:rPr>
          <w:rStyle w:val="Cquestionpartlabelbold"/>
        </w:rPr>
        <w:t>(a)</w:t>
      </w:r>
      <w:r w:rsidRPr="005534CD">
        <w:tab/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− 6 = 2(</w:t>
      </w:r>
      <w:r w:rsidRPr="00FA701D">
        <w:rPr>
          <w:rStyle w:val="Cmathsexpressions"/>
          <w:i/>
          <w:iCs/>
        </w:rPr>
        <w:t>x</w:t>
      </w:r>
      <w:r w:rsidRPr="005534CD">
        <w:t xml:space="preserve"> + 5)</w:t>
      </w:r>
      <w:r>
        <w:br/>
      </w:r>
      <w:r w:rsidRPr="005534CD"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− 6 = 2</w:t>
      </w:r>
      <w:r w:rsidRPr="00FA701D">
        <w:rPr>
          <w:rStyle w:val="Cmathsexpressions"/>
          <w:i/>
          <w:iCs/>
        </w:rPr>
        <w:t>x</w:t>
      </w:r>
      <w:r w:rsidRPr="005534CD">
        <w:t xml:space="preserve"> + 10</w:t>
      </w:r>
      <w:r>
        <w:br/>
      </w:r>
      <w:r w:rsidRPr="005534CD"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− 2</w:t>
      </w:r>
      <w:r w:rsidRPr="00FA701D">
        <w:rPr>
          <w:rStyle w:val="Cmathsexpressions"/>
          <w:i/>
          <w:iCs/>
        </w:rPr>
        <w:t>x</w:t>
      </w:r>
      <w:r w:rsidRPr="005534CD">
        <w:t xml:space="preserve"> − 6 = 10</w: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− 6 = 10</w: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10 + 6</w: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16</w:t>
      </w:r>
    </w:p>
    <w:p w14:paraId="38975E42" w14:textId="7A46ECD3" w:rsidR="00700053" w:rsidRPr="005534CD" w:rsidRDefault="00700053" w:rsidP="00700053">
      <w:pPr>
        <w:pStyle w:val="Pquestiontextpartsa"/>
      </w:pPr>
      <w:r w:rsidRPr="00FA701D">
        <w:rPr>
          <w:rStyle w:val="Cquestionpartlabelbold"/>
        </w:rPr>
        <w:t>(b)</w:t>
      </w:r>
      <w:r w:rsidRPr="005534CD">
        <w:tab/>
        <w:t>6(</w:t>
      </w:r>
      <w:r w:rsidRPr="00FA701D">
        <w:rPr>
          <w:rStyle w:val="Cmathsexpressions"/>
          <w:i/>
          <w:iCs/>
        </w:rPr>
        <w:t>x</w:t>
      </w:r>
      <w:r w:rsidRPr="005534CD">
        <w:t xml:space="preserve"> + 2) = 2(1 − 2</w:t>
      </w:r>
      <w:r w:rsidRPr="00FA701D">
        <w:rPr>
          <w:rStyle w:val="Cmathsexpressions"/>
          <w:i/>
          <w:iCs/>
        </w:rPr>
        <w:t>x</w:t>
      </w:r>
      <w:r w:rsidRPr="005534CD">
        <w:t>)</w:t>
      </w:r>
      <w:r>
        <w:br/>
      </w:r>
      <w:r w:rsidRPr="005534CD">
        <w:t>6</w:t>
      </w:r>
      <w:r w:rsidRPr="00FA701D">
        <w:rPr>
          <w:rStyle w:val="Cmathsexpressions"/>
          <w:i/>
          <w:iCs/>
        </w:rPr>
        <w:t>x</w:t>
      </w:r>
      <w:r w:rsidRPr="005534CD">
        <w:t xml:space="preserve"> + 12 = 2 − 4</w:t>
      </w:r>
      <w:r w:rsidRPr="00FA701D">
        <w:rPr>
          <w:rStyle w:val="Cmathsexpressions"/>
          <w:i/>
          <w:iCs/>
        </w:rPr>
        <w:t>x</w:t>
      </w:r>
      <w:r w:rsidRPr="00FA701D">
        <w:rPr>
          <w:rStyle w:val="Cmathsexpressions"/>
          <w:i/>
          <w:iCs/>
        </w:rPr>
        <w:br/>
      </w:r>
      <w:r w:rsidRPr="005534CD">
        <w:t>6</w:t>
      </w:r>
      <w:r w:rsidRPr="00FA701D">
        <w:rPr>
          <w:rStyle w:val="Cmathsexpressions"/>
          <w:i/>
          <w:iCs/>
        </w:rPr>
        <w:t>x</w:t>
      </w:r>
      <w:r w:rsidRPr="005534CD">
        <w:t xml:space="preserve"> + 4</w:t>
      </w:r>
      <w:r w:rsidRPr="00FA701D">
        <w:rPr>
          <w:rStyle w:val="Cmathsexpressions"/>
          <w:i/>
          <w:iCs/>
        </w:rPr>
        <w:t>x</w:t>
      </w:r>
      <w:r w:rsidRPr="005534CD">
        <w:t xml:space="preserve"> + 12 = 2</w:t>
      </w:r>
      <w:r>
        <w:br/>
      </w:r>
      <w:r w:rsidRPr="005534CD">
        <w:t>10</w:t>
      </w:r>
      <w:r w:rsidRPr="00FA701D">
        <w:rPr>
          <w:rStyle w:val="Cmathsexpressions"/>
          <w:i/>
          <w:iCs/>
        </w:rPr>
        <w:t>x</w:t>
      </w:r>
      <w:r w:rsidRPr="005534CD">
        <w:t xml:space="preserve"> + 12 = 2</w:t>
      </w:r>
      <w:r>
        <w:br/>
      </w:r>
      <w:r w:rsidRPr="005534CD">
        <w:t>10</w:t>
      </w:r>
      <w:r w:rsidRPr="00FA701D">
        <w:rPr>
          <w:rStyle w:val="Cmathsexpressions"/>
          <w:i/>
          <w:iCs/>
        </w:rPr>
        <w:t>x</w:t>
      </w:r>
      <w:r w:rsidRPr="005534CD">
        <w:t xml:space="preserve"> = 2 − 12</w:t>
      </w:r>
      <w:r>
        <w:br/>
      </w:r>
      <w:r w:rsidRPr="005534CD">
        <w:t>10</w:t>
      </w:r>
      <w:r w:rsidRPr="00FA701D">
        <w:rPr>
          <w:rStyle w:val="Cmathsexpressions"/>
          <w:i/>
          <w:iCs/>
        </w:rPr>
        <w:t>x</w:t>
      </w:r>
      <w:r w:rsidRPr="005534CD">
        <w:t xml:space="preserve"> = -10</w: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</w:t>
      </w:r>
      <w:r w:rsidR="00181307" w:rsidRPr="00181307">
        <w:rPr>
          <w:position w:val="-24"/>
        </w:rPr>
        <w:object w:dxaOrig="420" w:dyaOrig="620" w14:anchorId="45B522A7">
          <v:shape id="_x0000_i1061" type="#_x0000_t75" style="width:21pt;height:30.75pt" o:ole="">
            <v:imagedata r:id="rId77" o:title=""/>
          </v:shape>
          <o:OLEObject Type="Embed" ProgID="Equation.DSMT4" ShapeID="_x0000_i1061" DrawAspect="Content" ObjectID="_1540570302" r:id="rId78"/>
        </w:objec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-1</w:t>
      </w:r>
    </w:p>
    <w:p w14:paraId="3EEC024B" w14:textId="6D4C81EC" w:rsidR="005C31B9" w:rsidRDefault="005C31B9" w:rsidP="005C31B9">
      <w:pPr>
        <w:pStyle w:val="Pquestionheadingsx"/>
      </w:pPr>
      <w:r>
        <w:t xml:space="preserve">Question </w:t>
      </w:r>
      <w:r w:rsidR="00D34D5B">
        <w:t>29</w:t>
      </w:r>
      <w:r>
        <w:tab/>
      </w:r>
      <w:r w:rsidR="00700053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510122A8" w14:textId="595091EB" w:rsidR="00700053" w:rsidRPr="005534CD" w:rsidRDefault="00700053" w:rsidP="00700053">
      <w:pPr>
        <w:pStyle w:val="Pquestiontextpartsa"/>
      </w:pPr>
      <w:r w:rsidRPr="00FA701D">
        <w:rPr>
          <w:rStyle w:val="Cquestionpartlabelbold"/>
        </w:rPr>
        <w:t>(a)</w:t>
      </w:r>
      <w:r w:rsidRPr="005534CD">
        <w:tab/>
      </w:r>
      <w:r w:rsidR="00181307" w:rsidRPr="00181307">
        <w:rPr>
          <w:position w:val="-24"/>
        </w:rPr>
        <w:object w:dxaOrig="680" w:dyaOrig="620" w14:anchorId="3DFCC008">
          <v:shape id="_x0000_i1062" type="#_x0000_t75" style="width:33.75pt;height:30.75pt" o:ole="">
            <v:imagedata r:id="rId79" o:title=""/>
          </v:shape>
          <o:OLEObject Type="Embed" ProgID="Equation.DSMT4" ShapeID="_x0000_i1062" DrawAspect="Content" ObjectID="_1540570303" r:id="rId80"/>
        </w:object>
      </w:r>
      <w:r w:rsidRPr="005534CD">
        <w:t xml:space="preserve"> = </w:t>
      </w:r>
      <w:r w:rsidR="00181307" w:rsidRPr="00181307">
        <w:rPr>
          <w:position w:val="-24"/>
        </w:rPr>
        <w:object w:dxaOrig="639" w:dyaOrig="620" w14:anchorId="245FC34E">
          <v:shape id="_x0000_i1063" type="#_x0000_t75" style="width:32.25pt;height:30.75pt" o:ole="">
            <v:imagedata r:id="rId81" o:title=""/>
          </v:shape>
          <o:OLEObject Type="Embed" ProgID="Equation.DSMT4" ShapeID="_x0000_i1063" DrawAspect="Content" ObjectID="_1540570304" r:id="rId82"/>
        </w:object>
      </w:r>
      <w:r>
        <w:br/>
      </w:r>
      <w:r w:rsidRPr="005534CD">
        <w:t>2(2</w:t>
      </w:r>
      <w:r w:rsidRPr="00FA701D">
        <w:rPr>
          <w:rStyle w:val="Cmathsexpressions"/>
          <w:i/>
          <w:iCs/>
        </w:rPr>
        <w:t>x</w:t>
      </w:r>
      <w:r w:rsidRPr="005534CD">
        <w:t xml:space="preserve"> − 3) = 5(3</w:t>
      </w:r>
      <w:r w:rsidRPr="00FA701D">
        <w:rPr>
          <w:rStyle w:val="Cmathsexpressions"/>
          <w:i/>
          <w:iCs/>
        </w:rPr>
        <w:t>x</w:t>
      </w:r>
      <w:r w:rsidRPr="005534CD">
        <w:t xml:space="preserve"> + 1)</w:t>
      </w:r>
      <w:r>
        <w:br/>
      </w:r>
      <w:r w:rsidRPr="005534CD">
        <w:t>4</w:t>
      </w:r>
      <w:r w:rsidRPr="00FA701D">
        <w:rPr>
          <w:rStyle w:val="Cmathsexpressions"/>
          <w:i/>
          <w:iCs/>
        </w:rPr>
        <w:t>x</w:t>
      </w:r>
      <w:r w:rsidRPr="005534CD">
        <w:t xml:space="preserve"> − 6 = 15</w:t>
      </w:r>
      <w:r w:rsidRPr="00FA701D">
        <w:rPr>
          <w:rStyle w:val="Cmathsexpressions"/>
          <w:i/>
          <w:iCs/>
        </w:rPr>
        <w:t>x</w:t>
      </w:r>
      <w:r w:rsidRPr="005534CD">
        <w:t xml:space="preserve"> + 5</w:t>
      </w:r>
      <w:r>
        <w:br/>
      </w:r>
      <w:r w:rsidRPr="005534CD">
        <w:t>-6 = 15</w:t>
      </w:r>
      <w:r w:rsidRPr="00FA701D">
        <w:rPr>
          <w:rStyle w:val="Cmathsexpressions"/>
          <w:i/>
          <w:iCs/>
        </w:rPr>
        <w:t>x</w:t>
      </w:r>
      <w:r w:rsidRPr="005534CD">
        <w:t xml:space="preserve"> − 4</w:t>
      </w:r>
      <w:r w:rsidRPr="00FA701D">
        <w:rPr>
          <w:rStyle w:val="Cmathsexpressions"/>
          <w:i/>
          <w:iCs/>
        </w:rPr>
        <w:t>x</w:t>
      </w:r>
      <w:r w:rsidRPr="005534CD">
        <w:t xml:space="preserve"> + 5</w:t>
      </w:r>
      <w:r>
        <w:br/>
      </w:r>
      <w:r w:rsidRPr="005534CD">
        <w:t>-6 = 11</w:t>
      </w:r>
      <w:r w:rsidRPr="00FA701D">
        <w:rPr>
          <w:rStyle w:val="Cmathsexpressions"/>
          <w:i/>
          <w:iCs/>
        </w:rPr>
        <w:t>x</w:t>
      </w:r>
      <w:r w:rsidRPr="005534CD">
        <w:t xml:space="preserve"> + 5</w:t>
      </w:r>
      <w:r>
        <w:br/>
      </w:r>
      <w:r w:rsidRPr="005534CD">
        <w:t>-6 − 5 = 11</w:t>
      </w:r>
      <w:r w:rsidRPr="00FA701D">
        <w:rPr>
          <w:rStyle w:val="Cmathsexpressions"/>
          <w:i/>
          <w:iCs/>
        </w:rPr>
        <w:t>x</w:t>
      </w:r>
      <w:r w:rsidRPr="00FA701D">
        <w:rPr>
          <w:rStyle w:val="Cmathsexpressions"/>
          <w:i/>
          <w:iCs/>
        </w:rPr>
        <w:br/>
      </w:r>
      <w:r w:rsidRPr="005534CD">
        <w:t>-11 = 11</w:t>
      </w:r>
      <w:r w:rsidRPr="00FA701D">
        <w:rPr>
          <w:rStyle w:val="Cmathsexpressions"/>
          <w:i/>
          <w:iCs/>
        </w:rPr>
        <w:t>x</w:t>
      </w:r>
      <w:r w:rsidRPr="00FA701D">
        <w:rPr>
          <w:rStyle w:val="Cmathsexpressions"/>
          <w:i/>
          <w:iCs/>
        </w:rPr>
        <w:br/>
        <w:t>x</w:t>
      </w:r>
      <w:r w:rsidRPr="005534CD">
        <w:t xml:space="preserve"> = </w:t>
      </w:r>
      <w:r w:rsidR="00181307" w:rsidRPr="00181307">
        <w:rPr>
          <w:position w:val="-24"/>
        </w:rPr>
        <w:object w:dxaOrig="400" w:dyaOrig="620" w14:anchorId="08D45D5B">
          <v:shape id="_x0000_i1064" type="#_x0000_t75" style="width:19.5pt;height:30.75pt" o:ole="">
            <v:imagedata r:id="rId83" o:title=""/>
          </v:shape>
          <o:OLEObject Type="Embed" ProgID="Equation.DSMT4" ShapeID="_x0000_i1064" DrawAspect="Content" ObjectID="_1540570305" r:id="rId84"/>
        </w:objec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-1</w:t>
      </w:r>
    </w:p>
    <w:p w14:paraId="595E1F96" w14:textId="42A6519D" w:rsidR="00700053" w:rsidRPr="005534CD" w:rsidRDefault="00700053" w:rsidP="00700053">
      <w:pPr>
        <w:pStyle w:val="Pquestiontextpartsa"/>
      </w:pPr>
      <w:r w:rsidRPr="00FA701D">
        <w:rPr>
          <w:rStyle w:val="Cquestionpartlabelbold"/>
        </w:rPr>
        <w:lastRenderedPageBreak/>
        <w:t>(b)</w:t>
      </w:r>
      <w:r w:rsidRPr="005534CD">
        <w:tab/>
      </w:r>
      <w:r w:rsidRPr="008D01EC">
        <w:rPr>
          <w:position w:val="-24"/>
        </w:rPr>
        <w:object w:dxaOrig="580" w:dyaOrig="620" w14:anchorId="560E339D">
          <v:shape id="_x0000_i1065" type="#_x0000_t75" style="width:29.25pt;height:30.75pt" o:ole="">
            <v:imagedata r:id="rId85" o:title=""/>
          </v:shape>
          <o:OLEObject Type="Embed" ProgID="Equation.3" ShapeID="_x0000_i1065" DrawAspect="Content" ObjectID="_1540570306" r:id="rId86"/>
        </w:object>
      </w:r>
      <w:r w:rsidRPr="005534CD">
        <w:t xml:space="preserve"> = </w:t>
      </w:r>
      <w:r w:rsidR="00181307" w:rsidRPr="00181307">
        <w:rPr>
          <w:position w:val="-24"/>
        </w:rPr>
        <w:object w:dxaOrig="639" w:dyaOrig="620" w14:anchorId="79DEF9C7">
          <v:shape id="_x0000_i1066" type="#_x0000_t75" style="width:32.25pt;height:30.75pt" o:ole="">
            <v:imagedata r:id="rId87" o:title=""/>
          </v:shape>
          <o:OLEObject Type="Embed" ProgID="Equation.DSMT4" ShapeID="_x0000_i1066" DrawAspect="Content" ObjectID="_1540570307" r:id="rId88"/>
        </w:object>
      </w:r>
      <w:r>
        <w:br/>
      </w:r>
      <w:r w:rsidRPr="005534CD">
        <w:t xml:space="preserve">5(3 − </w:t>
      </w:r>
      <w:r w:rsidRPr="00FA701D">
        <w:rPr>
          <w:rStyle w:val="Cmathsexpressions"/>
          <w:i/>
          <w:iCs/>
        </w:rPr>
        <w:t>x</w:t>
      </w:r>
      <w:r w:rsidRPr="005534CD">
        <w:t>) = 3(1 − 2</w:t>
      </w:r>
      <w:r w:rsidRPr="00FA701D">
        <w:rPr>
          <w:rStyle w:val="Cmathsexpressions"/>
          <w:i/>
          <w:iCs/>
        </w:rPr>
        <w:t>x</w:t>
      </w:r>
      <w:r w:rsidRPr="005534CD">
        <w:t>)</w:t>
      </w:r>
      <w:r>
        <w:br/>
      </w:r>
      <w:r w:rsidRPr="005534CD">
        <w:t>15 − 5</w:t>
      </w:r>
      <w:r w:rsidRPr="00FA701D">
        <w:rPr>
          <w:rStyle w:val="Cmathsexpressions"/>
          <w:i/>
          <w:iCs/>
        </w:rPr>
        <w:t>x</w:t>
      </w:r>
      <w:r w:rsidRPr="005534CD">
        <w:t xml:space="preserve"> = 3 − 6</w:t>
      </w:r>
      <w:r w:rsidRPr="00FA701D">
        <w:rPr>
          <w:rStyle w:val="Cmathsexpressions"/>
          <w:i/>
          <w:iCs/>
        </w:rPr>
        <w:t>x</w:t>
      </w:r>
      <w:r w:rsidRPr="00FA701D">
        <w:rPr>
          <w:rStyle w:val="Cmathsexpressions"/>
          <w:i/>
          <w:iCs/>
        </w:rPr>
        <w:br/>
      </w:r>
      <w:r w:rsidRPr="005534CD">
        <w:t>15 − 5</w:t>
      </w:r>
      <w:r w:rsidRPr="00FA701D">
        <w:rPr>
          <w:rStyle w:val="Cmathsexpressions"/>
          <w:i/>
          <w:iCs/>
        </w:rPr>
        <w:t xml:space="preserve">x + </w:t>
      </w:r>
      <w:r w:rsidRPr="005534CD">
        <w:t>6</w:t>
      </w:r>
      <w:r w:rsidRPr="00FA701D">
        <w:rPr>
          <w:rStyle w:val="Cmathsexpressions"/>
          <w:i/>
          <w:iCs/>
        </w:rPr>
        <w:t>x</w:t>
      </w:r>
      <w:r w:rsidRPr="005534CD" w:rsidDel="004104DE">
        <w:t xml:space="preserve"> </w:t>
      </w:r>
      <w:r>
        <w:t>= 3</w:t>
      </w:r>
      <w:r>
        <w:br/>
      </w:r>
      <w:r w:rsidRPr="005534CD">
        <w:t xml:space="preserve">15 </w:t>
      </w:r>
      <w:r>
        <w:t>+</w:t>
      </w:r>
      <w:r w:rsidRPr="005534CD">
        <w:t xml:space="preserve"> </w:t>
      </w:r>
      <w:r w:rsidRPr="00FA701D">
        <w:rPr>
          <w:rStyle w:val="Cmathsexpressions"/>
          <w:i/>
          <w:iCs/>
        </w:rPr>
        <w:t>x</w:t>
      </w:r>
      <w:r w:rsidRPr="005534CD">
        <w:t xml:space="preserve"> = </w:t>
      </w:r>
      <w:r>
        <w:t>3</w: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</w:t>
      </w:r>
      <w:r w:rsidRPr="004104DE">
        <w:t>3 – 15</w:t>
      </w:r>
      <w:r>
        <w:br/>
      </w:r>
      <w:r w:rsidRPr="00FA701D">
        <w:rPr>
          <w:rStyle w:val="Cmathsexpressions"/>
          <w:i/>
          <w:iCs/>
        </w:rPr>
        <w:t>x</w:t>
      </w:r>
      <w:r w:rsidRPr="005534CD">
        <w:t xml:space="preserve"> = -12</w:t>
      </w:r>
    </w:p>
    <w:p w14:paraId="1747C8F8" w14:textId="0ED91B1F" w:rsidR="00470C59" w:rsidRDefault="00D34D5B" w:rsidP="00470C59">
      <w:pPr>
        <w:pStyle w:val="Pquestionheadingsx"/>
      </w:pPr>
      <w:r>
        <w:t>Question 30</w:t>
      </w:r>
      <w:r w:rsidR="00470C59">
        <w:tab/>
      </w:r>
      <w:r w:rsidR="00470C59">
        <w:rPr>
          <w:rStyle w:val="Cmarkslabel"/>
        </w:rPr>
        <w:t>6</w:t>
      </w:r>
      <w:r w:rsidR="00470C59" w:rsidRPr="001B433F">
        <w:rPr>
          <w:rStyle w:val="Cmarkslabel"/>
        </w:rPr>
        <w:t xml:space="preserve"> marks</w:t>
      </w:r>
      <w:r w:rsidR="00470C59">
        <w:tab/>
        <w:t>[7.4]</w:t>
      </w:r>
    </w:p>
    <w:p w14:paraId="13562483" w14:textId="77777777" w:rsidR="00470C59" w:rsidRPr="00434516" w:rsidRDefault="00470C59" w:rsidP="00970855">
      <w:pPr>
        <w:pStyle w:val="Pquestiontextpartsa"/>
      </w:pPr>
      <w:r w:rsidRPr="00970855">
        <w:rPr>
          <w:rStyle w:val="Cquestionpartlabelbold"/>
        </w:rPr>
        <w:t>(a)</w:t>
      </w:r>
      <w:r w:rsidRPr="00970855">
        <w:rPr>
          <w:rStyle w:val="Cquestionpartlabelbold"/>
        </w:rPr>
        <w:tab/>
      </w:r>
      <w:r w:rsidRPr="00434516">
        <w:t xml:space="preserve">2 − </w:t>
      </w:r>
      <w:r w:rsidRPr="004F093B">
        <w:rPr>
          <w:rStyle w:val="Cmathsexpressions"/>
          <w:i/>
          <w:iCs/>
        </w:rPr>
        <w:t>x</w:t>
      </w:r>
      <w:r w:rsidRPr="00434516">
        <w:t xml:space="preserve"> = </w:t>
      </w:r>
      <w:r w:rsidRPr="004F093B">
        <w:rPr>
          <w:rStyle w:val="Cmathsexpressions"/>
          <w:i/>
          <w:iCs/>
        </w:rPr>
        <w:t>x</w:t>
      </w:r>
    </w:p>
    <w:p w14:paraId="6AC38097" w14:textId="77777777" w:rsidR="00470C59" w:rsidRPr="00434516" w:rsidRDefault="007E528D" w:rsidP="00970855">
      <w:pPr>
        <w:pStyle w:val="Pquestiontextpartsa"/>
      </w:pPr>
      <w:r>
        <w:pict w14:anchorId="0CE02D30">
          <v:shape id="_x0000_i1067" type="#_x0000_t75" style="width:106.5pt;height:104.25pt">
            <v:imagedata r:id="rId89" o:title="PM8_SmB_7_05wsa_RR"/>
          </v:shape>
        </w:pict>
      </w:r>
      <w:r w:rsidR="00470C59" w:rsidRPr="00434516">
        <w:t xml:space="preserve"> </w:t>
      </w:r>
    </w:p>
    <w:p w14:paraId="5CA4F408" w14:textId="77777777" w:rsidR="00970855" w:rsidRDefault="00470C59" w:rsidP="004F093B">
      <w:pPr>
        <w:pStyle w:val="Pquestiontextpartsi"/>
      </w:pPr>
      <w:r w:rsidRPr="00970855">
        <w:rPr>
          <w:rStyle w:val="Cmathsexpressions"/>
          <w:i/>
        </w:rPr>
        <w:t>x</w:t>
      </w:r>
      <w:r w:rsidRPr="00434516">
        <w:t xml:space="preserve"> = 1</w:t>
      </w:r>
    </w:p>
    <w:p w14:paraId="06B0F09B" w14:textId="0B41213E" w:rsidR="00470C59" w:rsidRPr="00434516" w:rsidRDefault="00470C59" w:rsidP="00970855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  <w:t>3</w:t>
      </w:r>
      <w:r w:rsidRPr="00970855">
        <w:rPr>
          <w:rStyle w:val="Cmathsexpressions"/>
          <w:i/>
        </w:rPr>
        <w:t>x</w:t>
      </w:r>
      <w:r w:rsidRPr="00434516">
        <w:t xml:space="preserve"> + 5 = 1 − </w:t>
      </w:r>
      <w:r w:rsidRPr="00970855">
        <w:rPr>
          <w:rStyle w:val="Cmathsexpressions"/>
          <w:i/>
        </w:rPr>
        <w:t>x</w:t>
      </w:r>
    </w:p>
    <w:p w14:paraId="4D0B1671" w14:textId="77777777" w:rsidR="00470C59" w:rsidRPr="00434516" w:rsidRDefault="007E528D" w:rsidP="00970855">
      <w:pPr>
        <w:pStyle w:val="Pquestiontextpartsa"/>
      </w:pPr>
      <w:r>
        <w:pict w14:anchorId="0F322F88">
          <v:shape id="_x0000_i1068" type="#_x0000_t75" style="width:106.5pt;height:104.25pt">
            <v:imagedata r:id="rId90" o:title="PM8_SmB_7_06wsa_RR"/>
          </v:shape>
        </w:pict>
      </w:r>
    </w:p>
    <w:p w14:paraId="1618280C" w14:textId="77777777" w:rsidR="00970855" w:rsidRDefault="00470C59" w:rsidP="004F093B">
      <w:pPr>
        <w:pStyle w:val="Pquestiontextpartsi"/>
      </w:pPr>
      <w:r w:rsidRPr="00970855">
        <w:rPr>
          <w:rStyle w:val="Cmathsexpressions"/>
          <w:i/>
        </w:rPr>
        <w:t>x</w:t>
      </w:r>
      <w:r w:rsidRPr="00434516">
        <w:t xml:space="preserve"> = -1</w:t>
      </w:r>
    </w:p>
    <w:p w14:paraId="1B83884E" w14:textId="4124F4D1" w:rsidR="00470C59" w:rsidRDefault="00470C59" w:rsidP="00470C59">
      <w:pPr>
        <w:pStyle w:val="Psectionresults"/>
      </w:pPr>
      <w:r>
        <w:t xml:space="preserve">Short answer total marks:  </w:t>
      </w:r>
      <w:r w:rsidR="00700053">
        <w:t>8</w:t>
      </w:r>
      <w:r w:rsidR="00181307">
        <w:t>2</w:t>
      </w:r>
    </w:p>
    <w:p w14:paraId="2010E630" w14:textId="77777777" w:rsidR="00470C59" w:rsidRDefault="00470C59" w:rsidP="00470C59">
      <w:pPr>
        <w:pStyle w:val="Psectionheading"/>
      </w:pPr>
      <w:r w:rsidRPr="00372314">
        <w:t>Extended answer section</w:t>
      </w:r>
    </w:p>
    <w:p w14:paraId="37F57F0D" w14:textId="3095117A" w:rsidR="00470C59" w:rsidRDefault="00470C59" w:rsidP="00470C59">
      <w:pPr>
        <w:pStyle w:val="Pquestionheadingsx1stafterhead"/>
      </w:pPr>
      <w:r>
        <w:t>Question 3</w:t>
      </w:r>
      <w:r w:rsidR="00D34D5B">
        <w:t>1</w:t>
      </w:r>
      <w:r>
        <w:tab/>
      </w:r>
      <w:r w:rsidR="00181307">
        <w:rPr>
          <w:rStyle w:val="Cmarkslabel"/>
        </w:rPr>
        <w:t>5</w:t>
      </w:r>
      <w:r w:rsidR="00700053" w:rsidRPr="001B433F">
        <w:rPr>
          <w:rStyle w:val="Cmarkslabel"/>
        </w:rPr>
        <w:t xml:space="preserve"> marks</w:t>
      </w:r>
      <w:r w:rsidR="00700053" w:rsidRPr="00DB462F">
        <w:tab/>
      </w:r>
      <w:r w:rsidR="00181307">
        <w:t>[</w:t>
      </w:r>
      <w:r w:rsidR="00700053">
        <w:t>7.2, 7.5]</w:t>
      </w:r>
    </w:p>
    <w:p w14:paraId="7F6872AE" w14:textId="58208B06" w:rsidR="00D34D5B" w:rsidRPr="0033529A" w:rsidRDefault="00D34D5B" w:rsidP="00700053">
      <w:pPr>
        <w:pStyle w:val="Pquestiontextpartsa"/>
      </w:pPr>
      <w:r w:rsidRPr="00FA701D">
        <w:rPr>
          <w:rStyle w:val="Cquestionpartlabelbold"/>
        </w:rPr>
        <w:t>(a)</w:t>
      </w:r>
      <w:r w:rsidRPr="0033529A">
        <w:tab/>
      </w:r>
      <w:r w:rsidRPr="00FA701D">
        <w:rPr>
          <w:rStyle w:val="Cmathsexpressions"/>
          <w:i/>
          <w:iCs/>
        </w:rPr>
        <w:t>C</w:t>
      </w:r>
      <w:r w:rsidRPr="0033529A">
        <w:t xml:space="preserve"> = 0.5 + 0.12 × 6 × </w:t>
      </w:r>
      <w:r w:rsidRPr="00FA701D">
        <w:rPr>
          <w:rStyle w:val="Cmathsexpressions"/>
          <w:i/>
          <w:iCs/>
        </w:rPr>
        <w:t>n</w:t>
      </w:r>
      <w:r w:rsidR="00700053" w:rsidRPr="00FA701D">
        <w:rPr>
          <w:rStyle w:val="Cmathsexpressions"/>
          <w:i/>
          <w:iCs/>
        </w:rPr>
        <w:br/>
      </w:r>
      <w:r w:rsidRPr="00FA701D">
        <w:rPr>
          <w:rStyle w:val="Cmathsexpressions"/>
          <w:i/>
          <w:iCs/>
        </w:rPr>
        <w:t>C</w:t>
      </w:r>
      <w:r w:rsidRPr="0033529A">
        <w:t xml:space="preserve"> = 0.5 + 0.72</w:t>
      </w:r>
      <w:r w:rsidRPr="00FA701D">
        <w:rPr>
          <w:rStyle w:val="Cmathsexpressions"/>
          <w:i/>
          <w:iCs/>
        </w:rPr>
        <w:t>n</w:t>
      </w:r>
    </w:p>
    <w:p w14:paraId="6D991201" w14:textId="685F017A" w:rsidR="00D34D5B" w:rsidRPr="0033529A" w:rsidRDefault="00D34D5B" w:rsidP="00700053">
      <w:pPr>
        <w:pStyle w:val="Pquestiontextpartsa"/>
      </w:pPr>
      <w:r w:rsidRPr="00FA701D">
        <w:rPr>
          <w:rStyle w:val="Cquestionpartlabelbold"/>
        </w:rPr>
        <w:t>(b)</w:t>
      </w:r>
      <w:r w:rsidRPr="00FA701D">
        <w:rPr>
          <w:rStyle w:val="Cquestionpartlabelbold"/>
        </w:rPr>
        <w:tab/>
      </w:r>
      <w:r w:rsidRPr="00FA701D">
        <w:rPr>
          <w:rStyle w:val="Cmathsexpressions"/>
          <w:i/>
          <w:iCs/>
        </w:rPr>
        <w:t>C</w:t>
      </w:r>
      <w:r w:rsidRPr="0033529A">
        <w:t xml:space="preserve"> = 0.5 + 0.72 × 11</w:t>
      </w:r>
      <w:r w:rsidR="00700053">
        <w:br/>
      </w:r>
      <w:r w:rsidRPr="00FA701D">
        <w:rPr>
          <w:rStyle w:val="Cmathsexpressions"/>
          <w:i/>
          <w:iCs/>
        </w:rPr>
        <w:t>C</w:t>
      </w:r>
      <w:r w:rsidRPr="0033529A">
        <w:t xml:space="preserve"> = $8.42</w:t>
      </w:r>
    </w:p>
    <w:p w14:paraId="0E0F0DB5" w14:textId="6AE84C5F" w:rsidR="00D34D5B" w:rsidRPr="0033529A" w:rsidRDefault="00D34D5B" w:rsidP="00700053">
      <w:pPr>
        <w:pStyle w:val="Pquestiontextpartsa"/>
      </w:pPr>
      <w:r w:rsidRPr="00FA701D">
        <w:rPr>
          <w:rStyle w:val="Cquestionpartlabelbold"/>
        </w:rPr>
        <w:t>(c)</w:t>
      </w:r>
      <w:r w:rsidRPr="0033529A">
        <w:tab/>
      </w:r>
      <w:r w:rsidRPr="00FA701D">
        <w:rPr>
          <w:rStyle w:val="Cmathsexpressions"/>
          <w:i/>
          <w:iCs/>
        </w:rPr>
        <w:t>C</w:t>
      </w:r>
      <w:r w:rsidRPr="0033529A">
        <w:t xml:space="preserve"> = 5 × 0.5 + 50 × 0.72</w:t>
      </w:r>
      <w:r w:rsidR="00700053">
        <w:br/>
      </w:r>
      <w:r w:rsidRPr="00FA701D">
        <w:rPr>
          <w:rStyle w:val="Cmathsexpressions"/>
          <w:i/>
          <w:iCs/>
        </w:rPr>
        <w:t>C</w:t>
      </w:r>
      <w:r w:rsidRPr="0033529A">
        <w:t xml:space="preserve"> = $38.50</w:t>
      </w:r>
    </w:p>
    <w:p w14:paraId="4788C39E" w14:textId="459F7779" w:rsidR="00D34D5B" w:rsidRPr="0033529A" w:rsidRDefault="00D34D5B" w:rsidP="00700053">
      <w:pPr>
        <w:pStyle w:val="Pquestiontextpartsa"/>
      </w:pPr>
      <w:r w:rsidRPr="00FA701D">
        <w:rPr>
          <w:rStyle w:val="Cquestionpartlabelbold"/>
        </w:rPr>
        <w:t>(d)</w:t>
      </w:r>
      <w:r w:rsidRPr="0033529A">
        <w:tab/>
        <w:t xml:space="preserve">Total </w:t>
      </w:r>
      <w:r>
        <w:t>usage</w:t>
      </w:r>
      <w:r w:rsidRPr="0033529A">
        <w:t xml:space="preserve"> = </w:t>
      </w:r>
      <w:r>
        <w:t xml:space="preserve">calls + </w:t>
      </w:r>
      <w:r w:rsidR="00FA701D">
        <w:t>SMS</w:t>
      </w:r>
      <w:r w:rsidR="00700053">
        <w:br/>
      </w:r>
      <w:r>
        <w:t xml:space="preserve">   </w:t>
      </w:r>
      <w:r w:rsidR="00FA701D">
        <w:t xml:space="preserve">                   </w:t>
      </w:r>
      <w:r>
        <w:t xml:space="preserve">= </w:t>
      </w:r>
      <w:r w:rsidRPr="0033529A">
        <w:t xml:space="preserve">$213 + </w:t>
      </w:r>
      <w:r>
        <w:t>(</w:t>
      </w:r>
      <w:r w:rsidRPr="0033529A">
        <w:t>0.22 × 793</w:t>
      </w:r>
      <w:r>
        <w:t>)</w:t>
      </w:r>
      <w:r w:rsidRPr="0033529A">
        <w:t xml:space="preserve">  </w:t>
      </w:r>
      <w:r w:rsidR="00700053">
        <w:br/>
      </w:r>
      <w:r>
        <w:t xml:space="preserve">           </w:t>
      </w:r>
      <w:r w:rsidR="00FA701D">
        <w:t xml:space="preserve">           </w:t>
      </w:r>
      <w:r>
        <w:t xml:space="preserve">= </w:t>
      </w:r>
      <w:r w:rsidRPr="0033529A">
        <w:t>$387.46</w:t>
      </w:r>
      <w:r w:rsidR="00700053">
        <w:br/>
      </w:r>
      <w:r w:rsidRPr="0033529A">
        <w:t>Charges = $35 + $387.46 − $350 = $72.46</w:t>
      </w:r>
      <w:r w:rsidR="00700053">
        <w:br/>
      </w:r>
      <w:r w:rsidR="00181307">
        <w:t>So</w:t>
      </w:r>
      <w:r w:rsidRPr="0033529A">
        <w:t xml:space="preserve"> </w:t>
      </w:r>
      <w:r w:rsidR="00181307">
        <w:t>Peta’s</w:t>
      </w:r>
      <w:r w:rsidRPr="0033529A">
        <w:t xml:space="preserve"> bill for the month is $72.46.</w:t>
      </w:r>
    </w:p>
    <w:p w14:paraId="6017EEF6" w14:textId="723D5866" w:rsidR="00470C59" w:rsidRDefault="00470C59" w:rsidP="00470C59">
      <w:pPr>
        <w:pStyle w:val="Pquestionheadingsx"/>
      </w:pPr>
      <w:r>
        <w:lastRenderedPageBreak/>
        <w:t>Question 3</w:t>
      </w:r>
      <w:r w:rsidR="00D34D5B">
        <w:t>2</w:t>
      </w:r>
      <w:r>
        <w:tab/>
      </w:r>
      <w:r w:rsidR="00700053">
        <w:rPr>
          <w:rStyle w:val="Cmarkslabel"/>
        </w:rPr>
        <w:t>10</w:t>
      </w:r>
      <w:r w:rsidR="00700053" w:rsidRPr="001B433F">
        <w:rPr>
          <w:rStyle w:val="Cmarkslabel"/>
        </w:rPr>
        <w:t xml:space="preserve"> marks</w:t>
      </w:r>
      <w:r w:rsidR="00700053" w:rsidRPr="00DB462F">
        <w:tab/>
      </w:r>
      <w:r w:rsidR="00700053">
        <w:t>[7.3, 7.5]</w:t>
      </w:r>
    </w:p>
    <w:p w14:paraId="06E64CE3" w14:textId="77777777" w:rsidR="00D34D5B" w:rsidRPr="00FA701D" w:rsidRDefault="00D34D5B" w:rsidP="00FA701D">
      <w:pPr>
        <w:pStyle w:val="Pquestiontextpartsa"/>
        <w:rPr>
          <w:rStyle w:val="Cquestionpartlabelbold"/>
        </w:rPr>
      </w:pPr>
      <w:r w:rsidRPr="00FA701D">
        <w:rPr>
          <w:rStyle w:val="Cquestionpartlabelbold"/>
        </w:rPr>
        <w:t>(a)</w:t>
      </w:r>
    </w:p>
    <w:p w14:paraId="4C205BF5" w14:textId="72CD79E0" w:rsidR="00D34D5B" w:rsidRPr="0033529A" w:rsidRDefault="007E528D" w:rsidP="00700053">
      <w:pPr>
        <w:pStyle w:val="Pquestiontextpartsa"/>
      </w:pPr>
      <w:r>
        <w:tab/>
      </w:r>
      <w:r>
        <w:pict w14:anchorId="6F526F04">
          <v:shape id="_x0000_i1069" type="#_x0000_t75" style="width:240pt;height:87.75pt;mso-position-horizontal:absolute;mso-position-horizontal-relative:text;mso-position-vertical:absolute;mso-position-vertical-relative:text;mso-width-relative:page;mso-height-relative:page">
            <v:imagedata r:id="rId91" o:title="PM8_SmB_7_07wssa"/>
          </v:shape>
        </w:pict>
      </w:r>
    </w:p>
    <w:p w14:paraId="1C58D1F0" w14:textId="57DD2AD5" w:rsidR="00D34D5B" w:rsidRPr="0033529A" w:rsidRDefault="00D34D5B" w:rsidP="00700053">
      <w:pPr>
        <w:pStyle w:val="Pquestiontextpartsa"/>
      </w:pPr>
      <w:r w:rsidRPr="00FA701D">
        <w:rPr>
          <w:rStyle w:val="Cquestionpartlabelbold"/>
        </w:rPr>
        <w:t>(b)</w:t>
      </w:r>
      <w:r w:rsidRPr="0033529A">
        <w:tab/>
      </w:r>
      <w:r w:rsidRPr="00FA701D">
        <w:rPr>
          <w:rStyle w:val="Cmathsexpressions"/>
          <w:i/>
          <w:iCs/>
        </w:rPr>
        <w:t>P</w:t>
      </w:r>
      <w:r w:rsidRPr="0033529A">
        <w:t xml:space="preserve"> = 2(4</w:t>
      </w:r>
      <w:r w:rsidRPr="00FA701D">
        <w:rPr>
          <w:rStyle w:val="Cmathsexpressions"/>
          <w:i/>
          <w:iCs/>
        </w:rPr>
        <w:t>w</w:t>
      </w:r>
      <w:r w:rsidRPr="0033529A">
        <w:t xml:space="preserve"> + 6 + </w:t>
      </w:r>
      <w:r w:rsidRPr="00FA701D">
        <w:rPr>
          <w:rStyle w:val="Cmathsexpressions"/>
          <w:i/>
          <w:iCs/>
        </w:rPr>
        <w:t>w</w:t>
      </w:r>
      <w:r w:rsidRPr="0033529A">
        <w:t xml:space="preserve"> + 6)</w:t>
      </w:r>
      <w:r w:rsidR="00FA701D">
        <w:br/>
      </w:r>
      <w:r w:rsidRPr="00FA701D">
        <w:rPr>
          <w:rStyle w:val="Cmathsexpressions"/>
          <w:i/>
          <w:iCs/>
        </w:rPr>
        <w:t>P</w:t>
      </w:r>
      <w:r w:rsidRPr="0033529A">
        <w:t xml:space="preserve"> = 2(5</w:t>
      </w:r>
      <w:r w:rsidRPr="00FA701D">
        <w:rPr>
          <w:rStyle w:val="Cmathsexpressions"/>
          <w:i/>
          <w:iCs/>
        </w:rPr>
        <w:t>w</w:t>
      </w:r>
      <w:r w:rsidRPr="0033529A">
        <w:t xml:space="preserve"> + 12)</w:t>
      </w:r>
      <w:r w:rsidR="00FA701D">
        <w:br/>
      </w:r>
      <w:r w:rsidRPr="00FA701D">
        <w:rPr>
          <w:rStyle w:val="Cmathsexpressions"/>
          <w:i/>
          <w:iCs/>
        </w:rPr>
        <w:t>P</w:t>
      </w:r>
      <w:r w:rsidRPr="0033529A">
        <w:t xml:space="preserve"> = 10</w:t>
      </w:r>
      <w:r w:rsidRPr="00FA701D">
        <w:rPr>
          <w:rStyle w:val="Cmathsexpressions"/>
          <w:i/>
          <w:iCs/>
        </w:rPr>
        <w:t>w</w:t>
      </w:r>
      <w:r w:rsidRPr="0033529A">
        <w:t xml:space="preserve"> + 24</w:t>
      </w:r>
    </w:p>
    <w:p w14:paraId="0EC655A5" w14:textId="435A61B1" w:rsidR="00D34D5B" w:rsidRPr="0033529A" w:rsidRDefault="00D34D5B" w:rsidP="00700053">
      <w:pPr>
        <w:pStyle w:val="Pquestiontextpartsa"/>
      </w:pPr>
      <w:r w:rsidRPr="00FA701D">
        <w:rPr>
          <w:rStyle w:val="Cquestionpartlabelbold"/>
        </w:rPr>
        <w:t>(c)</w:t>
      </w:r>
      <w:r w:rsidRPr="0033529A">
        <w:tab/>
        <w:t>10</w:t>
      </w:r>
      <w:r w:rsidRPr="00FA701D">
        <w:rPr>
          <w:rStyle w:val="Cmathsexpressions"/>
          <w:i/>
          <w:iCs/>
        </w:rPr>
        <w:t>w</w:t>
      </w:r>
      <w:r w:rsidRPr="0033529A">
        <w:t xml:space="preserve"> + 24 = 174</w:t>
      </w:r>
      <w:r w:rsidR="00FA701D">
        <w:br/>
      </w:r>
      <w:r w:rsidRPr="0033529A">
        <w:t>10</w:t>
      </w:r>
      <w:r w:rsidRPr="00FA701D">
        <w:rPr>
          <w:rStyle w:val="Cmathsexpressions"/>
          <w:i/>
          <w:iCs/>
        </w:rPr>
        <w:t>w</w:t>
      </w:r>
      <w:r w:rsidRPr="0033529A">
        <w:t xml:space="preserve"> = 174 − 24</w:t>
      </w:r>
      <w:r w:rsidR="00FA701D">
        <w:br/>
      </w:r>
      <w:r w:rsidRPr="0033529A">
        <w:t>10</w:t>
      </w:r>
      <w:r w:rsidRPr="00FA701D">
        <w:rPr>
          <w:rStyle w:val="Cmathsexpressions"/>
          <w:i/>
          <w:iCs/>
        </w:rPr>
        <w:t>w</w:t>
      </w:r>
      <w:r w:rsidRPr="0033529A">
        <w:t xml:space="preserve"> = 150</w:t>
      </w:r>
      <w:r w:rsidR="00FA701D">
        <w:br/>
      </w:r>
      <w:r w:rsidRPr="00FA701D">
        <w:rPr>
          <w:rStyle w:val="Cmathsexpressions"/>
          <w:i/>
          <w:iCs/>
        </w:rPr>
        <w:t>w</w:t>
      </w:r>
      <w:r w:rsidRPr="0033529A">
        <w:t xml:space="preserve"> = </w:t>
      </w:r>
      <w:r w:rsidRPr="0033529A">
        <w:rPr>
          <w:position w:val="-24"/>
        </w:rPr>
        <w:object w:dxaOrig="440" w:dyaOrig="620" w14:anchorId="4879E22A">
          <v:shape id="_x0000_i1070" type="#_x0000_t75" style="width:21.75pt;height:30.75pt" o:ole="">
            <v:imagedata r:id="rId92" o:title=""/>
          </v:shape>
          <o:OLEObject Type="Embed" ProgID="Equation.3" ShapeID="_x0000_i1070" DrawAspect="Content" ObjectID="_1540570308" r:id="rId93"/>
        </w:object>
      </w:r>
      <w:r w:rsidR="00FA701D">
        <w:br/>
      </w:r>
      <w:r w:rsidRPr="00FA701D">
        <w:rPr>
          <w:rStyle w:val="Cmathsexpressions"/>
          <w:i/>
          <w:iCs/>
        </w:rPr>
        <w:t>w</w:t>
      </w:r>
      <w:r w:rsidRPr="0033529A">
        <w:t xml:space="preserve"> = 15</w:t>
      </w:r>
      <w:r w:rsidR="00FA701D">
        <w:br/>
      </w:r>
      <w:r w:rsidRPr="0033529A">
        <w:t>Thus the width is 15 m and the length is 4 × 15 = 60 m</w:t>
      </w:r>
    </w:p>
    <w:p w14:paraId="0B7E8EDE" w14:textId="34316FC3" w:rsidR="00D34D5B" w:rsidRPr="0033529A" w:rsidRDefault="00D34D5B" w:rsidP="00700053">
      <w:pPr>
        <w:pStyle w:val="Pquestiontextpartsai"/>
      </w:pPr>
      <w:r w:rsidRPr="00FA701D">
        <w:rPr>
          <w:rStyle w:val="Cquestionpartlabelbold"/>
        </w:rPr>
        <w:t>(d)</w:t>
      </w:r>
      <w:r w:rsidRPr="00FA701D">
        <w:rPr>
          <w:rStyle w:val="Cquestionpartlabelbold"/>
        </w:rPr>
        <w:tab/>
        <w:t>(i)</w:t>
      </w:r>
      <w:r w:rsidRPr="0033529A">
        <w:tab/>
      </w:r>
      <w:r w:rsidRPr="00FA701D">
        <w:rPr>
          <w:rStyle w:val="Cmathsexpressions"/>
          <w:i/>
          <w:iCs/>
        </w:rPr>
        <w:t>A</w:t>
      </w:r>
      <w:r w:rsidRPr="0033529A">
        <w:t xml:space="preserve"> + </w:t>
      </w:r>
      <w:r w:rsidRPr="00FA701D">
        <w:rPr>
          <w:rStyle w:val="Cmathsexpressions"/>
          <w:i/>
          <w:iCs/>
        </w:rPr>
        <w:t>C</w:t>
      </w:r>
      <w:r w:rsidRPr="0033529A">
        <w:t xml:space="preserve"> = 420, but there are twice as many children as adults so </w:t>
      </w:r>
      <w:r w:rsidRPr="00FA701D">
        <w:rPr>
          <w:rStyle w:val="Cmathsexpressions"/>
          <w:i/>
          <w:iCs/>
        </w:rPr>
        <w:t>C</w:t>
      </w:r>
      <w:r w:rsidRPr="0033529A">
        <w:t xml:space="preserve"> = 2</w:t>
      </w:r>
      <w:r w:rsidRPr="00FA701D">
        <w:rPr>
          <w:rStyle w:val="Cmathsexpressions"/>
          <w:i/>
          <w:iCs/>
        </w:rPr>
        <w:t>A</w:t>
      </w:r>
      <w:r w:rsidR="00FA701D" w:rsidRPr="00FA701D">
        <w:rPr>
          <w:rStyle w:val="Cmathsexpressions"/>
          <w:i/>
          <w:iCs/>
        </w:rPr>
        <w:br/>
      </w:r>
      <w:r w:rsidRPr="0033529A">
        <w:t xml:space="preserve">Substituting the </w:t>
      </w:r>
      <w:r w:rsidRPr="00FA701D">
        <w:rPr>
          <w:rStyle w:val="Cmathsexpressions"/>
          <w:i/>
          <w:iCs/>
        </w:rPr>
        <w:t>C</w:t>
      </w:r>
      <w:r w:rsidRPr="0033529A">
        <w:t xml:space="preserve"> with 2</w:t>
      </w:r>
      <w:r w:rsidRPr="00FA701D">
        <w:rPr>
          <w:rStyle w:val="Cmathsexpressions"/>
          <w:i/>
          <w:iCs/>
        </w:rPr>
        <w:t>A</w:t>
      </w:r>
      <w:r w:rsidRPr="0033529A">
        <w:t xml:space="preserve"> </w:t>
      </w:r>
      <w:r w:rsidR="00851848">
        <w:t>gives</w:t>
      </w:r>
      <w:r w:rsidR="00FA701D">
        <w:br/>
      </w:r>
      <w:r w:rsidRPr="00FA701D">
        <w:rPr>
          <w:rStyle w:val="Cmathsexpressions"/>
          <w:i/>
          <w:iCs/>
        </w:rPr>
        <w:t>A</w:t>
      </w:r>
      <w:r w:rsidRPr="0033529A">
        <w:t> + 2</w:t>
      </w:r>
      <w:r w:rsidRPr="00FA701D">
        <w:rPr>
          <w:rStyle w:val="Cmathsexpressions"/>
          <w:i/>
          <w:iCs/>
        </w:rPr>
        <w:t>A</w:t>
      </w:r>
      <w:r w:rsidRPr="0033529A">
        <w:t xml:space="preserve"> = 420</w:t>
      </w:r>
      <w:r w:rsidR="00FA701D">
        <w:br/>
      </w:r>
      <w:r w:rsidRPr="0033529A">
        <w:t>3</w:t>
      </w:r>
      <w:r w:rsidRPr="00FA701D">
        <w:rPr>
          <w:rStyle w:val="Cmathsexpressions"/>
          <w:i/>
          <w:iCs/>
        </w:rPr>
        <w:t>A</w:t>
      </w:r>
      <w:r w:rsidRPr="0033529A">
        <w:t xml:space="preserve"> = 420</w:t>
      </w:r>
      <w:r w:rsidR="00FA701D">
        <w:br/>
      </w:r>
      <w:r w:rsidRPr="00FA701D">
        <w:rPr>
          <w:rStyle w:val="Cmathsexpressions"/>
          <w:i/>
          <w:iCs/>
        </w:rPr>
        <w:t>A</w:t>
      </w:r>
      <w:r w:rsidRPr="0033529A">
        <w:t xml:space="preserve"> = 140</w:t>
      </w:r>
      <w:r w:rsidR="00FA701D">
        <w:br/>
      </w:r>
      <w:r w:rsidRPr="0033529A">
        <w:t xml:space="preserve">Thus there </w:t>
      </w:r>
      <w:r w:rsidR="00851848">
        <w:t>are</w:t>
      </w:r>
      <w:r w:rsidRPr="0033529A">
        <w:t xml:space="preserve"> 140 adults at the pool.</w:t>
      </w:r>
    </w:p>
    <w:p w14:paraId="4564D3BF" w14:textId="57BFFAE1" w:rsidR="00D34D5B" w:rsidRPr="00FF41D6" w:rsidRDefault="00D34D5B" w:rsidP="00700053">
      <w:pPr>
        <w:pStyle w:val="Pquestiontextpartsi"/>
      </w:pPr>
      <w:r w:rsidRPr="00FA701D">
        <w:rPr>
          <w:rStyle w:val="Cquestionpartlabelbold"/>
        </w:rPr>
        <w:t>(ii)</w:t>
      </w:r>
      <w:r w:rsidRPr="00FA701D">
        <w:rPr>
          <w:rStyle w:val="Cquestionpartlabelbold"/>
        </w:rPr>
        <w:tab/>
      </w:r>
      <w:r w:rsidRPr="0033529A">
        <w:t xml:space="preserve">Number of children = </w:t>
      </w:r>
      <w:r w:rsidR="00181307">
        <w:t xml:space="preserve">420 – </w:t>
      </w:r>
      <w:r w:rsidR="00181307" w:rsidRPr="00181307">
        <w:rPr>
          <w:rStyle w:val="Cmathsexpressions"/>
          <w:i/>
          <w:iCs/>
        </w:rPr>
        <w:t>A</w:t>
      </w:r>
      <w:r w:rsidR="00181307">
        <w:t xml:space="preserve"> </w:t>
      </w:r>
      <w:r w:rsidR="00FA701D">
        <w:br/>
      </w:r>
      <w:r>
        <w:t xml:space="preserve">                                    = </w:t>
      </w:r>
      <w:r w:rsidR="00181307">
        <w:t>4</w:t>
      </w:r>
      <w:r w:rsidRPr="0033529A">
        <w:t>2</w:t>
      </w:r>
      <w:r w:rsidR="00181307">
        <w:t>0</w:t>
      </w:r>
      <w:r w:rsidRPr="0033529A">
        <w:t xml:space="preserve"> </w:t>
      </w:r>
      <w:r w:rsidR="00181307">
        <w:t>– 140</w:t>
      </w:r>
      <w:r w:rsidR="00FA701D">
        <w:br/>
      </w:r>
      <w:r>
        <w:t xml:space="preserve">                                    </w:t>
      </w:r>
      <w:r w:rsidRPr="0033529A">
        <w:t>= 280</w:t>
      </w:r>
      <w:r w:rsidR="00FA701D">
        <w:br/>
      </w:r>
      <w:r w:rsidRPr="0033529A">
        <w:t>Entry fee collection = 140 × 4 + 280 × 2</w:t>
      </w:r>
      <w:r w:rsidR="00FA701D">
        <w:br/>
      </w:r>
      <w:r w:rsidRPr="0033529A">
        <w:t>= 560 + 560</w:t>
      </w:r>
      <w:r w:rsidR="00FA701D">
        <w:br/>
      </w:r>
      <w:r w:rsidRPr="0033529A">
        <w:t xml:space="preserve">= $1120 </w:t>
      </w:r>
    </w:p>
    <w:p w14:paraId="1063225F" w14:textId="102DE4E9" w:rsidR="00485318" w:rsidRDefault="00485318" w:rsidP="00485318">
      <w:pPr>
        <w:pStyle w:val="Psectionresults"/>
      </w:pPr>
      <w:r>
        <w:t xml:space="preserve">Extended answer total marks: </w:t>
      </w:r>
      <w:r w:rsidR="00851848">
        <w:t>1</w:t>
      </w:r>
      <w:r w:rsidR="00181307">
        <w:t>5</w:t>
      </w:r>
    </w:p>
    <w:p w14:paraId="462A6230" w14:textId="67A6C6BD" w:rsidR="00485318" w:rsidRDefault="00485318" w:rsidP="00485318">
      <w:pPr>
        <w:pStyle w:val="Psectionresults"/>
      </w:pPr>
      <w:r>
        <w:t xml:space="preserve">TOTAL test marks:  </w:t>
      </w:r>
      <w:r w:rsidR="00851848">
        <w:t>1</w:t>
      </w:r>
      <w:r w:rsidR="00181307">
        <w:t>07</w:t>
      </w:r>
    </w:p>
    <w:sectPr w:rsidR="00485318" w:rsidSect="00357182">
      <w:headerReference w:type="default" r:id="rId94"/>
      <w:footerReference w:type="even" r:id="rId95"/>
      <w:footerReference w:type="default" r:id="rId96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E1DAD" w14:textId="77777777" w:rsidR="00EE2067" w:rsidRDefault="00EE2067">
      <w:r>
        <w:separator/>
      </w:r>
    </w:p>
  </w:endnote>
  <w:endnote w:type="continuationSeparator" w:id="0">
    <w:p w14:paraId="7792ED12" w14:textId="77777777" w:rsidR="00EE2067" w:rsidRDefault="00EE20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6AB2F4" w14:textId="77777777" w:rsidR="00970855" w:rsidRDefault="0097085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3F6E4C1C" w:rsidR="00970855" w:rsidRDefault="00970855">
    <w:pPr>
      <w:pStyle w:val="Footer"/>
      <w:ind w:right="360"/>
    </w:pPr>
  </w:p>
  <w:p w14:paraId="07CFD733" w14:textId="77777777" w:rsidR="00970855" w:rsidRDefault="00970855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081D70B1" w:rsidR="00970855" w:rsidRDefault="00970855" w:rsidP="009148E0">
    <w:pPr>
      <w:pStyle w:val="Pfootertext"/>
    </w:pPr>
    <w:r w:rsidRPr="00B13AAE">
      <w:t>Copyright © 2017 Pearson Australia (a division of Pearson</w:t>
    </w:r>
    <w:r w:rsidR="00F50BB8">
      <w:t xml:space="preserve"> Australia Group Pty Ltd)</w:t>
    </w:r>
    <w:r w:rsidR="00F50BB8">
      <w:tab/>
      <w:t xml:space="preserve">Page </w:t>
    </w:r>
    <w:r w:rsidR="00F50BB8">
      <w:fldChar w:fldCharType="begin"/>
    </w:r>
    <w:r w:rsidR="00F50BB8">
      <w:instrText xml:space="preserve"> PAGE   \* MERGEFORMAT </w:instrText>
    </w:r>
    <w:r w:rsidR="00F50BB8">
      <w:fldChar w:fldCharType="separate"/>
    </w:r>
    <w:r w:rsidR="007E528D">
      <w:rPr>
        <w:noProof/>
      </w:rPr>
      <w:t>1</w:t>
    </w:r>
    <w:r w:rsidR="00F50BB8">
      <w:rPr>
        <w:noProof/>
      </w:rPr>
      <w:fldChar w:fldCharType="end"/>
    </w:r>
  </w:p>
  <w:p w14:paraId="3BC30C3F" w14:textId="77777777" w:rsidR="00970855" w:rsidRDefault="0097085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D2B237" w14:textId="77777777" w:rsidR="00EE2067" w:rsidRDefault="00EE2067">
      <w:r>
        <w:separator/>
      </w:r>
    </w:p>
  </w:footnote>
  <w:footnote w:type="continuationSeparator" w:id="0">
    <w:p w14:paraId="673F229E" w14:textId="77777777" w:rsidR="00EE2067" w:rsidRDefault="00EE206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CEF5A9" w14:textId="35A0446E" w:rsidR="00970855" w:rsidRPr="00F50BB8" w:rsidRDefault="00F50BB8" w:rsidP="00F50BB8">
    <w:pPr>
      <w:pStyle w:val="Pheadertext"/>
    </w:pPr>
    <w:r>
      <w:t>Pearson Mathematics 8    Linear equations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71218"/>
    <w:rsid w:val="0015199A"/>
    <w:rsid w:val="00154F70"/>
    <w:rsid w:val="00171DCE"/>
    <w:rsid w:val="00181307"/>
    <w:rsid w:val="001C14FF"/>
    <w:rsid w:val="001F48A2"/>
    <w:rsid w:val="001F5050"/>
    <w:rsid w:val="00202FAE"/>
    <w:rsid w:val="00215B1C"/>
    <w:rsid w:val="00272F56"/>
    <w:rsid w:val="002B4A0A"/>
    <w:rsid w:val="002B5835"/>
    <w:rsid w:val="002D27C7"/>
    <w:rsid w:val="002F584E"/>
    <w:rsid w:val="00333CC7"/>
    <w:rsid w:val="00346EE1"/>
    <w:rsid w:val="00353CFD"/>
    <w:rsid w:val="003559E4"/>
    <w:rsid w:val="00357182"/>
    <w:rsid w:val="00370B72"/>
    <w:rsid w:val="00372314"/>
    <w:rsid w:val="003B385D"/>
    <w:rsid w:val="003B5A48"/>
    <w:rsid w:val="003D1778"/>
    <w:rsid w:val="00400B97"/>
    <w:rsid w:val="00410411"/>
    <w:rsid w:val="00412E8C"/>
    <w:rsid w:val="004219F1"/>
    <w:rsid w:val="00427D9A"/>
    <w:rsid w:val="004415B2"/>
    <w:rsid w:val="004619FC"/>
    <w:rsid w:val="00470C59"/>
    <w:rsid w:val="00484FD1"/>
    <w:rsid w:val="00485318"/>
    <w:rsid w:val="004F093B"/>
    <w:rsid w:val="00502A7B"/>
    <w:rsid w:val="0051151D"/>
    <w:rsid w:val="00562F7B"/>
    <w:rsid w:val="00570D01"/>
    <w:rsid w:val="005C31B9"/>
    <w:rsid w:val="00612951"/>
    <w:rsid w:val="00613925"/>
    <w:rsid w:val="006549DB"/>
    <w:rsid w:val="00684AF2"/>
    <w:rsid w:val="0069653B"/>
    <w:rsid w:val="006D7A87"/>
    <w:rsid w:val="006E23AF"/>
    <w:rsid w:val="00700053"/>
    <w:rsid w:val="00717006"/>
    <w:rsid w:val="007E528D"/>
    <w:rsid w:val="008247AF"/>
    <w:rsid w:val="00844377"/>
    <w:rsid w:val="00851848"/>
    <w:rsid w:val="00861236"/>
    <w:rsid w:val="00887664"/>
    <w:rsid w:val="00891E50"/>
    <w:rsid w:val="009024D8"/>
    <w:rsid w:val="009148E0"/>
    <w:rsid w:val="00970855"/>
    <w:rsid w:val="009835A4"/>
    <w:rsid w:val="00992EA1"/>
    <w:rsid w:val="009973A7"/>
    <w:rsid w:val="009B163D"/>
    <w:rsid w:val="009B2307"/>
    <w:rsid w:val="009F1109"/>
    <w:rsid w:val="009F7A29"/>
    <w:rsid w:val="00A06149"/>
    <w:rsid w:val="00A20E2A"/>
    <w:rsid w:val="00A267FB"/>
    <w:rsid w:val="00A435B6"/>
    <w:rsid w:val="00A52830"/>
    <w:rsid w:val="00A900E3"/>
    <w:rsid w:val="00A926D4"/>
    <w:rsid w:val="00B13AAE"/>
    <w:rsid w:val="00B2036D"/>
    <w:rsid w:val="00B52555"/>
    <w:rsid w:val="00B74343"/>
    <w:rsid w:val="00B77768"/>
    <w:rsid w:val="00B96084"/>
    <w:rsid w:val="00BA3C39"/>
    <w:rsid w:val="00BD017A"/>
    <w:rsid w:val="00BE797A"/>
    <w:rsid w:val="00C148A6"/>
    <w:rsid w:val="00C17389"/>
    <w:rsid w:val="00C25D84"/>
    <w:rsid w:val="00C43684"/>
    <w:rsid w:val="00C9057A"/>
    <w:rsid w:val="00C971E9"/>
    <w:rsid w:val="00CA3CF4"/>
    <w:rsid w:val="00CC31D0"/>
    <w:rsid w:val="00D333D4"/>
    <w:rsid w:val="00D34D5B"/>
    <w:rsid w:val="00D53CF1"/>
    <w:rsid w:val="00D85AB7"/>
    <w:rsid w:val="00DB3A8C"/>
    <w:rsid w:val="00E0053E"/>
    <w:rsid w:val="00E0170D"/>
    <w:rsid w:val="00E43D68"/>
    <w:rsid w:val="00E44E38"/>
    <w:rsid w:val="00E51C25"/>
    <w:rsid w:val="00E8096B"/>
    <w:rsid w:val="00EA2CD2"/>
    <w:rsid w:val="00EE2067"/>
    <w:rsid w:val="00F17308"/>
    <w:rsid w:val="00F34293"/>
    <w:rsid w:val="00F50BB8"/>
    <w:rsid w:val="00F54D9F"/>
    <w:rsid w:val="00FA701D"/>
    <w:rsid w:val="00FB4181"/>
    <w:rsid w:val="00FD2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Numbered">
    <w:name w:val="HNumbered"/>
    <w:basedOn w:val="Normal"/>
    <w:link w:val="HNumberedChar"/>
    <w:rsid w:val="00844377"/>
    <w:pPr>
      <w:spacing w:after="120"/>
      <w:ind w:left="425" w:hanging="425"/>
    </w:pPr>
    <w:rPr>
      <w:sz w:val="22"/>
      <w:szCs w:val="20"/>
      <w:lang w:eastAsia="en-US"/>
    </w:rPr>
  </w:style>
  <w:style w:type="character" w:customStyle="1" w:styleId="HNumberedChar">
    <w:name w:val="HNumbered Char"/>
    <w:link w:val="HNumbered"/>
    <w:rsid w:val="00844377"/>
    <w:rPr>
      <w:sz w:val="22"/>
      <w:lang w:eastAsia="en-US"/>
    </w:rPr>
  </w:style>
  <w:style w:type="paragraph" w:customStyle="1" w:styleId="PQnsindent">
    <w:name w:val="P: Qns indent"/>
    <w:basedOn w:val="HNumbered"/>
    <w:rsid w:val="00844377"/>
    <w:pPr>
      <w:spacing w:after="0"/>
      <w:ind w:left="851" w:firstLine="0"/>
    </w:pPr>
  </w:style>
  <w:style w:type="paragraph" w:customStyle="1" w:styleId="HeadStrand">
    <w:name w:val="Head Strand"/>
    <w:basedOn w:val="Normal"/>
    <w:rsid w:val="00D34D5B"/>
    <w:pPr>
      <w:tabs>
        <w:tab w:val="right" w:pos="9638"/>
      </w:tabs>
      <w:ind w:left="-1134"/>
    </w:pPr>
    <w:rPr>
      <w:rFonts w:ascii="Verdana" w:hAnsi="Verdana"/>
      <w:b/>
      <w:bCs/>
      <w:sz w:val="3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png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jpeg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image" Target="media/image43.jpeg"/><Relationship Id="rId95" Type="http://schemas.openxmlformats.org/officeDocument/2006/relationships/footer" Target="footer1.xml"/><Relationship Id="rId19" Type="http://schemas.openxmlformats.org/officeDocument/2006/relationships/image" Target="media/image6.e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1.bin"/><Relationship Id="rId98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e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jpeg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jpeg"/><Relationship Id="rId9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e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9</Pages>
  <Words>838</Words>
  <Characters>477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5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1</cp:revision>
  <cp:lastPrinted>2011-04-04T09:34:00Z</cp:lastPrinted>
  <dcterms:created xsi:type="dcterms:W3CDTF">2016-09-13T23:33:00Z</dcterms:created>
  <dcterms:modified xsi:type="dcterms:W3CDTF">2016-11-13T08:24:00Z</dcterms:modified>
</cp:coreProperties>
</file>